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8EAE009" w14:textId="0A379385" w:rsidR="00771DC4" w:rsidRDefault="00771DC4" w:rsidP="00A525B1">
      <w:pPr>
        <w:rPr>
          <w:rFonts w:ascii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1.</w:t>
      </w:r>
      <w:r w:rsidR="00A525B1">
        <w:rPr>
          <w:rFonts w:ascii="TH SarabunPSK" w:eastAsia="TH SarabunPSK" w:hAnsi="TH SarabunPSK" w:cs="TH SarabunPSK"/>
          <w:b/>
          <w:bCs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ชื่อโครงงาน</w:t>
      </w:r>
      <w:r w:rsidRPr="00833571">
        <w:rPr>
          <w:rFonts w:ascii="TH SarabunPSK" w:hAnsi="TH SarabunPSK" w:cs="TH SarabunPSK" w:hint="cs"/>
          <w:sz w:val="32"/>
          <w:cs/>
        </w:rPr>
        <w:tab/>
      </w:r>
      <w:r w:rsidR="00216A86" w:rsidRPr="00833571">
        <w:rPr>
          <w:rFonts w:ascii="TH SarabunPSK" w:hAnsi="TH SarabunPSK" w:cs="TH SarabunPSK" w:hint="cs"/>
          <w:sz w:val="32"/>
          <w:cs/>
        </w:rPr>
        <w:t>การออกแบบและปรับปรุง</w:t>
      </w:r>
      <w:r w:rsidR="00507586" w:rsidRPr="00833571">
        <w:rPr>
          <w:rFonts w:ascii="TH SarabunPSK" w:hAnsi="TH SarabunPSK" w:cs="TH SarabunPSK" w:hint="cs"/>
          <w:sz w:val="32"/>
          <w:cs/>
        </w:rPr>
        <w:t>เครื่องผสมสารละลายธาตุอาหาร</w:t>
      </w:r>
      <w:r w:rsidR="00443468">
        <w:rPr>
          <w:rFonts w:ascii="TH SarabunPSK" w:hAnsi="TH SarabunPSK" w:cs="TH SarabunPSK" w:hint="cs"/>
          <w:sz w:val="32"/>
          <w:cs/>
        </w:rPr>
        <w:t xml:space="preserve"> </w:t>
      </w:r>
      <w:r w:rsidR="00216A86" w:rsidRPr="00833571">
        <w:rPr>
          <w:rFonts w:ascii="TH SarabunPSK" w:hAnsi="TH SarabunPSK" w:cs="TH SarabunPSK" w:hint="cs"/>
          <w:sz w:val="32"/>
          <w:cs/>
        </w:rPr>
        <w:t>ควบคุมด้วยฟัซซี่ลอจิก</w:t>
      </w:r>
    </w:p>
    <w:p w14:paraId="460C3D9D" w14:textId="77777777" w:rsidR="00443468" w:rsidRDefault="00C5459B" w:rsidP="00443468">
      <w:pPr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 w:rsidR="00443468">
        <w:rPr>
          <w:rFonts w:ascii="TH SarabunPSK" w:hAnsi="TH SarabunPSK" w:cs="TH SarabunPSK"/>
          <w:sz w:val="32"/>
        </w:rPr>
        <w:t>(</w:t>
      </w:r>
      <w:r w:rsidR="00443468" w:rsidRPr="00443468">
        <w:rPr>
          <w:rFonts w:ascii="TH SarabunPSK" w:hAnsi="TH SarabunPSK" w:cs="TH SarabunPSK"/>
          <w:sz w:val="32"/>
        </w:rPr>
        <w:t xml:space="preserve">Design and Improvement of a Nutrient Solution Mixer Controlled by </w:t>
      </w:r>
    </w:p>
    <w:p w14:paraId="1E2344E0" w14:textId="5EA48AFF" w:rsidR="00A525B1" w:rsidRPr="00C5459B" w:rsidRDefault="00443468" w:rsidP="00443468">
      <w:pPr>
        <w:ind w:left="720" w:firstLine="720"/>
        <w:rPr>
          <w:rFonts w:ascii="TH SarabunPSK" w:hAnsi="TH SarabunPSK" w:cs="TH SarabunPSK"/>
          <w:sz w:val="32"/>
        </w:rPr>
      </w:pPr>
      <w:r w:rsidRPr="00443468">
        <w:rPr>
          <w:rFonts w:ascii="TH SarabunPSK" w:hAnsi="TH SarabunPSK" w:cs="TH SarabunPSK"/>
          <w:sz w:val="32"/>
        </w:rPr>
        <w:t>Fuzzy Logic</w:t>
      </w:r>
      <w:r>
        <w:rPr>
          <w:rFonts w:ascii="TH SarabunPSK" w:hAnsi="TH SarabunPSK" w:cs="TH SarabunPSK"/>
          <w:sz w:val="32"/>
        </w:rPr>
        <w:t>)</w:t>
      </w:r>
    </w:p>
    <w:p w14:paraId="3D58C2DB" w14:textId="3D0E5AD5" w:rsidR="00771DC4" w:rsidRPr="00833571" w:rsidRDefault="00771DC4" w:rsidP="00A525B1">
      <w:pPr>
        <w:rPr>
          <w:rFonts w:ascii="TH SarabunPSK" w:eastAsia="TH SarabunPSK" w:hAnsi="TH SarabunPSK" w:cs="TH SarabunPSK"/>
          <w:sz w:val="32"/>
          <w:u w:val="dotted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2.</w:t>
      </w:r>
      <w:r w:rsidR="00A525B1">
        <w:rPr>
          <w:rFonts w:ascii="TH SarabunPSK" w:eastAsia="TH SarabunPSK" w:hAnsi="TH SarabunPSK" w:cs="TH SarabunPSK"/>
          <w:b/>
          <w:bCs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ผู้จัดทำโครงงาน</w:t>
      </w:r>
      <w:r w:rsidRPr="00833571">
        <w:rPr>
          <w:rFonts w:ascii="TH SarabunPSK" w:hAnsi="TH SarabunPSK" w:cs="TH SarabunPSK" w:hint="cs"/>
          <w:b/>
          <w:bCs/>
          <w:sz w:val="32"/>
          <w:cs/>
        </w:rPr>
        <w:tab/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รหัสนักศึกษา </w:t>
      </w:r>
      <w:r w:rsidRPr="00833571">
        <w:rPr>
          <w:rFonts w:ascii="TH SarabunPSK" w:hAnsi="TH SarabunPSK" w:cs="TH SarabunPSK" w:hint="cs"/>
          <w:sz w:val="32"/>
          <w:cs/>
        </w:rPr>
        <w:tab/>
      </w:r>
      <w:r w:rsidR="42FB9530" w:rsidRPr="00833571">
        <w:rPr>
          <w:rFonts w:ascii="TH SarabunPSK" w:eastAsia="TH SarabunPSK" w:hAnsi="TH SarabunPSK" w:cs="TH SarabunPSK" w:hint="cs"/>
          <w:sz w:val="32"/>
        </w:rPr>
        <w:t>651103004</w:t>
      </w:r>
    </w:p>
    <w:p w14:paraId="05412894" w14:textId="5A898FB6" w:rsidR="00771DC4" w:rsidRDefault="00771DC4" w:rsidP="00A525B1">
      <w:pPr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hAnsi="TH SarabunPSK" w:cs="TH SarabunPSK" w:hint="cs"/>
          <w:sz w:val="32"/>
          <w:cs/>
        </w:rPr>
        <w:tab/>
      </w:r>
      <w:r w:rsidRPr="00833571">
        <w:rPr>
          <w:rFonts w:ascii="TH SarabunPSK" w:hAnsi="TH SarabunPSK" w:cs="TH SarabunPSK" w:hint="cs"/>
          <w:sz w:val="32"/>
          <w:cs/>
        </w:rPr>
        <w:tab/>
      </w:r>
      <w:r w:rsidRPr="00833571">
        <w:rPr>
          <w:rFonts w:ascii="TH SarabunPSK" w:hAnsi="TH SarabunPSK" w:cs="TH SarabunPSK" w:hint="cs"/>
          <w:sz w:val="32"/>
          <w:cs/>
        </w:rPr>
        <w:tab/>
      </w:r>
      <w:r w:rsidRPr="00833571">
        <w:rPr>
          <w:rFonts w:ascii="TH SarabunPSK" w:eastAsia="TH SarabunPSK" w:hAnsi="TH SarabunPSK" w:cs="TH SarabunPSK" w:hint="cs"/>
          <w:sz w:val="32"/>
          <w:cs/>
        </w:rPr>
        <w:t>ชื่อนักศึกษา</w:t>
      </w:r>
      <w:r w:rsidRPr="00833571">
        <w:rPr>
          <w:rFonts w:ascii="TH SarabunPSK" w:hAnsi="TH SarabunPSK" w:cs="TH SarabunPSK" w:hint="cs"/>
          <w:sz w:val="32"/>
          <w:cs/>
        </w:rPr>
        <w:tab/>
      </w:r>
      <w:r w:rsidR="009A4DDE" w:rsidRPr="00833571">
        <w:rPr>
          <w:rFonts w:ascii="TH SarabunPSK" w:eastAsia="TH SarabunPSK" w:hAnsi="TH SarabunPSK" w:cs="TH SarabunPSK" w:hint="cs"/>
          <w:sz w:val="32"/>
          <w:cs/>
        </w:rPr>
        <w:t>นายนิติพงษ์ แสงหล้า</w:t>
      </w:r>
    </w:p>
    <w:p w14:paraId="24557A06" w14:textId="77777777" w:rsidR="00A525B1" w:rsidRPr="00833571" w:rsidRDefault="00A525B1" w:rsidP="00A525B1">
      <w:pPr>
        <w:rPr>
          <w:rFonts w:ascii="TH SarabunPSK" w:eastAsia="TH SarabunPSK" w:hAnsi="TH SarabunPSK" w:cs="TH SarabunPSK"/>
          <w:sz w:val="32"/>
          <w:cs/>
        </w:rPr>
      </w:pPr>
    </w:p>
    <w:p w14:paraId="4CB05460" w14:textId="4ACE42FF" w:rsidR="00771DC4" w:rsidRDefault="00771DC4" w:rsidP="00A525B1">
      <w:pPr>
        <w:rPr>
          <w:rFonts w:ascii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 xml:space="preserve">3. 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อาจารย์ที่ปรึกษา</w:t>
      </w:r>
      <w:r w:rsidR="1C45EED0" w:rsidRPr="00833571">
        <w:rPr>
          <w:rFonts w:ascii="TH SarabunPSK" w:eastAsia="TH SarabunPSK" w:hAnsi="TH SarabunPSK" w:cs="TH SarabunPSK" w:hint="cs"/>
          <w:sz w:val="32"/>
          <w:cs/>
        </w:rPr>
        <w:t xml:space="preserve"> นายวุฒิชัย ปวงมณี</w:t>
      </w:r>
      <w:r w:rsidRPr="00833571">
        <w:rPr>
          <w:rFonts w:ascii="TH SarabunPSK" w:hAnsi="TH SarabunPSK" w:cs="TH SarabunPSK" w:hint="cs"/>
          <w:sz w:val="32"/>
          <w:cs/>
        </w:rPr>
        <w:tab/>
      </w:r>
    </w:p>
    <w:p w14:paraId="44DD644B" w14:textId="77777777" w:rsidR="00A525B1" w:rsidRPr="00833571" w:rsidRDefault="00A525B1" w:rsidP="00A525B1">
      <w:pPr>
        <w:rPr>
          <w:rFonts w:ascii="TH SarabunPSK" w:hAnsi="TH SarabunPSK" w:cs="TH SarabunPSK"/>
          <w:sz w:val="32"/>
          <w:u w:val="dotted"/>
        </w:rPr>
      </w:pPr>
    </w:p>
    <w:p w14:paraId="04B36C42" w14:textId="3FB5FD1E" w:rsidR="00A525B1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4.</w:t>
      </w:r>
      <w:r w:rsidR="00A525B1">
        <w:rPr>
          <w:rFonts w:ascii="TH SarabunPSK" w:eastAsia="TH SarabunPSK" w:hAnsi="TH SarabunPSK" w:cs="TH SarabunPSK"/>
          <w:b/>
          <w:bCs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วัตถุประสงค์ของโครงงาน</w:t>
      </w:r>
    </w:p>
    <w:p w14:paraId="076B8AE1" w14:textId="77777777" w:rsidR="00456EE7" w:rsidRDefault="00C93802" w:rsidP="00A525B1">
      <w:pPr>
        <w:ind w:left="720"/>
        <w:jc w:val="left"/>
        <w:rPr>
          <w:rFonts w:ascii="TH SarabunPSK" w:eastAsia="TH SarabunPSK" w:hAnsi="TH SarabunPSK" w:cs="TH SarabunPSK"/>
          <w:color w:val="000000" w:themeColor="text1"/>
          <w:sz w:val="32"/>
        </w:rPr>
      </w:pP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>4.1</w:t>
      </w:r>
      <w:r w:rsidR="00DA7B47"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 </w:t>
      </w:r>
      <w:r w:rsidR="004D514C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ออกแบบและปรับปรุงเครื่องผสมสารละลายธาตุอาหาร </w:t>
      </w:r>
      <w:r w:rsidR="004D514C"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A </w:t>
      </w:r>
      <w:r w:rsidR="004D514C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และ </w:t>
      </w:r>
      <w:r w:rsidR="004D514C"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B </w:t>
      </w:r>
    </w:p>
    <w:p w14:paraId="25130523" w14:textId="6FAE3A56" w:rsidR="00C93802" w:rsidRDefault="00C93802" w:rsidP="00524F98">
      <w:pPr>
        <w:ind w:left="720"/>
        <w:jc w:val="left"/>
        <w:rPr>
          <w:rFonts w:ascii="TH SarabunPSK" w:eastAsia="TH SarabunPSK" w:hAnsi="TH SarabunPSK" w:cs="TH SarabunPSK"/>
          <w:color w:val="000000" w:themeColor="text1"/>
          <w:sz w:val="32"/>
        </w:rPr>
      </w:pP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>4.2</w:t>
      </w:r>
      <w:r w:rsidR="00DA7B47"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 </w:t>
      </w:r>
      <w:r w:rsidR="004D514C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เพื่อให้สามารถผสมสารละลายได้อย่างแม่นยำตามสัดส่วนที่เหมาะสมกับการปลูก</w:t>
      </w:r>
      <w:r w:rsidR="00CE4A70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ผักสลัด</w:t>
      </w:r>
      <w:r w:rsidR="003D54F4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ใ</w:t>
      </w:r>
      <w:r w:rsidR="00A525B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น</w:t>
      </w:r>
      <w:r w:rsidR="003D54F4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ระบบปลูก</w:t>
      </w:r>
      <w:r w:rsidR="004D514C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ไฮโดรโปนิกส์</w:t>
      </w:r>
    </w:p>
    <w:p w14:paraId="74873D8A" w14:textId="77777777" w:rsidR="00A525B1" w:rsidRPr="00833571" w:rsidRDefault="00A525B1" w:rsidP="00A525B1">
      <w:pPr>
        <w:ind w:left="720"/>
        <w:jc w:val="left"/>
        <w:rPr>
          <w:rFonts w:ascii="TH SarabunPSK" w:eastAsia="TH SarabunPSK" w:hAnsi="TH SarabunPSK" w:cs="TH SarabunPSK"/>
          <w:color w:val="000000" w:themeColor="text1"/>
          <w:sz w:val="32"/>
          <w:u w:val="dotted"/>
        </w:rPr>
      </w:pPr>
    </w:p>
    <w:p w14:paraId="43C721AA" w14:textId="67EC555C" w:rsidR="00195111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5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แนวเหตุผล</w:t>
      </w:r>
    </w:p>
    <w:p w14:paraId="27FD9823" w14:textId="040113DE" w:rsidR="00853D26" w:rsidRPr="00853D26" w:rsidRDefault="007A77D3" w:rsidP="00A525B1">
      <w:pPr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ab/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ปัจจุบันการปลูกพืชโดยไม่ใช้ดิน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Soilless Culture)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โดยเฉพาะระบบ</w:t>
      </w:r>
      <w:r w:rsidR="00F43EC6">
        <w:rPr>
          <w:rFonts w:ascii="TH SarabunPSK" w:eastAsia="TH SarabunPSK" w:hAnsi="TH SarabunPSK" w:cs="TH SarabunPSK" w:hint="cs"/>
          <w:sz w:val="32"/>
          <w:cs/>
        </w:rPr>
        <w:t>ปลูกแบบ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ไฮโดรโปนิกส์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Hydroponics)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กำลังได้รับความนิยมเพิ่มขึ้น เนื่องจากช่วยเพิ่มประสิทธิภาพการผลิต ควบคุมปัจจัยแวดล้อม</w:t>
      </w:r>
      <w:r w:rsidR="00932CF8">
        <w:rPr>
          <w:rFonts w:ascii="TH SarabunPSK" w:eastAsia="TH SarabunPSK" w:hAnsi="TH SarabunPSK" w:cs="TH SarabunPSK" w:hint="cs"/>
          <w:sz w:val="32"/>
          <w:cs/>
        </w:rPr>
        <w:t>เช่นน้ำ ความเป็นกรด</w:t>
      </w:r>
      <w:r w:rsidR="0016072C">
        <w:rPr>
          <w:rFonts w:ascii="TH SarabunPSK" w:eastAsia="TH SarabunPSK" w:hAnsi="TH SarabunPSK" w:cs="TH SarabunPSK" w:hint="cs"/>
          <w:sz w:val="32"/>
          <w:cs/>
        </w:rPr>
        <w:t>-</w:t>
      </w:r>
      <w:r w:rsidR="00932CF8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และลดการใช้พื้นที่เพาะปลูก</w:t>
      </w:r>
      <w:r w:rsidR="006E6CED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ระบบ</w:t>
      </w:r>
      <w:r w:rsidR="006E6CED">
        <w:rPr>
          <w:rFonts w:ascii="TH SarabunPSK" w:eastAsia="TH SarabunPSK" w:hAnsi="TH SarabunPSK" w:cs="TH SarabunPSK" w:hint="cs"/>
          <w:sz w:val="32"/>
          <w:cs/>
        </w:rPr>
        <w:t>ปลูกแบบไฮโดรโปนิกส์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นี้ต้องอาศัยสารละลายธาตุอาหารที่เหมาะสมเพื่อให้พืชได้รับสารอาหารอย่างครบถ้วน </w:t>
      </w:r>
      <w:r w:rsidR="003D5AC9">
        <w:rPr>
          <w:rFonts w:ascii="TH SarabunPSK" w:eastAsia="TH SarabunPSK" w:hAnsi="TH SarabunPSK" w:cs="TH SarabunPSK" w:hint="cs"/>
          <w:sz w:val="32"/>
          <w:cs/>
        </w:rPr>
        <w:t>โดย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สารละลายธาตุอาหารที่ใช้ในระบบไฮโดรโปนิกส์แบ่งออกเป็นสารละลาย</w:t>
      </w:r>
      <w:r w:rsidR="0058016A">
        <w:rPr>
          <w:rFonts w:ascii="TH SarabunPSK" w:eastAsia="TH SarabunPSK" w:hAnsi="TH SarabunPSK" w:cs="TH SarabunPSK" w:hint="cs"/>
          <w:sz w:val="32"/>
          <w:cs/>
        </w:rPr>
        <w:t>ธาตุอาหาร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A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และ 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B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โดยสารละลาย</w:t>
      </w:r>
      <w:r w:rsidR="0058016A">
        <w:rPr>
          <w:rFonts w:ascii="TH SarabunPSK" w:eastAsia="TH SarabunPSK" w:hAnsi="TH SarabunPSK" w:cs="TH SarabunPSK" w:hint="cs"/>
          <w:sz w:val="32"/>
          <w:cs/>
        </w:rPr>
        <w:t>ธาตุอาหาร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A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ประกอบด้วยแคลเซียมไนเตรต (</w:t>
      </w:r>
      <w:r w:rsidR="00853D26" w:rsidRPr="00853D26">
        <w:rPr>
          <w:rFonts w:ascii="TH SarabunPSK" w:eastAsia="TH SarabunPSK" w:hAnsi="TH SarabunPSK" w:cs="TH SarabunPSK"/>
          <w:sz w:val="32"/>
        </w:rPr>
        <w:t>Ca(NO</w:t>
      </w:r>
      <w:r w:rsidR="00646CC3">
        <w:rPr>
          <w:rFonts w:ascii="Cambria Math" w:eastAsia="TH SarabunPSK" w:hAnsi="Cambria Math" w:cstheme="minorBidi" w:hint="cs"/>
          <w:sz w:val="32"/>
          <w:vertAlign w:val="subscript"/>
          <w:cs/>
        </w:rPr>
        <w:t>3</w:t>
      </w:r>
      <w:r w:rsidR="00853D26" w:rsidRPr="00853D26">
        <w:rPr>
          <w:rFonts w:ascii="TH SarabunPSK" w:eastAsia="TH SarabunPSK" w:hAnsi="TH SarabunPSK" w:cs="TH SarabunPSK"/>
          <w:sz w:val="32"/>
        </w:rPr>
        <w:t>)</w:t>
      </w:r>
      <w:r w:rsidR="00646CC3">
        <w:rPr>
          <w:rFonts w:ascii="Cambria Math" w:eastAsia="TH SarabunPSK" w:hAnsi="Cambria Math" w:cstheme="minorBidi" w:hint="cs"/>
          <w:sz w:val="32"/>
          <w:vertAlign w:val="subscript"/>
          <w:cs/>
        </w:rPr>
        <w:t>2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)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ซึ่งให้แคลเซียม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Ca) </w:t>
      </w:r>
      <w:r w:rsidR="00FE3C23">
        <w:rPr>
          <w:rFonts w:ascii="TH SarabunPSK" w:eastAsia="TH SarabunPSK" w:hAnsi="TH SarabunPSK" w:cs="TH SarabunPSK"/>
          <w:sz w:val="32"/>
        </w:rPr>
        <w:t>,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ไนโตรเจน (</w:t>
      </w:r>
      <w:r w:rsidR="00853D26" w:rsidRPr="00853D26">
        <w:rPr>
          <w:rFonts w:ascii="TH SarabunPSK" w:eastAsia="TH SarabunPSK" w:hAnsi="TH SarabunPSK" w:cs="TH SarabunPSK"/>
          <w:sz w:val="32"/>
        </w:rPr>
        <w:t>N)</w:t>
      </w:r>
      <w:r w:rsidR="00944A65">
        <w:rPr>
          <w:rFonts w:ascii="TH SarabunPSK" w:eastAsia="TH SarabunPSK" w:hAnsi="TH SarabunPSK" w:cs="TH SarabunPSK"/>
          <w:sz w:val="32"/>
        </w:rPr>
        <w:t>,</w:t>
      </w:r>
      <w:r w:rsidR="00FE3C23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FE3C23" w:rsidRPr="00853D26">
        <w:rPr>
          <w:rFonts w:ascii="TH SarabunPSK" w:eastAsia="TH SarabunPSK" w:hAnsi="TH SarabunPSK" w:cs="TH SarabunPSK"/>
          <w:sz w:val="32"/>
          <w:cs/>
        </w:rPr>
        <w:t>เหล็ก (</w:t>
      </w:r>
      <w:r w:rsidR="00FE3C23" w:rsidRPr="00853D26">
        <w:rPr>
          <w:rFonts w:ascii="TH SarabunPSK" w:eastAsia="TH SarabunPSK" w:hAnsi="TH SarabunPSK" w:cs="TH SarabunPSK"/>
          <w:sz w:val="32"/>
        </w:rPr>
        <w:t>Fe)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 </w:t>
      </w:r>
      <w:r w:rsidR="00A4250D">
        <w:rPr>
          <w:rFonts w:ascii="TH SarabunPSK" w:eastAsia="TH SarabunPSK" w:hAnsi="TH SarabunPSK" w:cs="TH SarabunPSK" w:hint="cs"/>
          <w:sz w:val="32"/>
          <w:cs/>
        </w:rPr>
        <w:t>และ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สารละลาย</w:t>
      </w:r>
      <w:r w:rsidR="00A4250D">
        <w:rPr>
          <w:rFonts w:ascii="TH SarabunPSK" w:eastAsia="TH SarabunPSK" w:hAnsi="TH SarabunPSK" w:cs="TH SarabunPSK" w:hint="cs"/>
          <w:sz w:val="32"/>
          <w:cs/>
        </w:rPr>
        <w:t>ธาตุอาหาร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B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ประกอบด้วยโพแทสเซียม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K),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ฟอสฟอรัส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P),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แมกนีเซียม (</w:t>
      </w:r>
      <w:r w:rsidR="00853D26" w:rsidRPr="00853D26">
        <w:rPr>
          <w:rFonts w:ascii="TH SarabunPSK" w:eastAsia="TH SarabunPSK" w:hAnsi="TH SarabunPSK" w:cs="TH SarabunPSK"/>
          <w:sz w:val="32"/>
        </w:rPr>
        <w:t>Mg)</w:t>
      </w:r>
      <w:r w:rsidR="00A4250D">
        <w:rPr>
          <w:rFonts w:ascii="TH SarabunPSK" w:eastAsia="TH SarabunPSK" w:hAnsi="TH SarabunPSK" w:cs="TH SarabunPSK"/>
          <w:sz w:val="32"/>
        </w:rPr>
        <w:t>,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แมงกานีส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Mn),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สังกะสี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Zn)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และทองแดง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Cu)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ซึ่งมี</w:t>
      </w:r>
      <w:r w:rsidR="006B3CCA">
        <w:rPr>
          <w:rFonts w:ascii="TH SarabunPSK" w:eastAsia="TH SarabunPSK" w:hAnsi="TH SarabunPSK" w:cs="TH SarabunPSK" w:hint="cs"/>
          <w:sz w:val="32"/>
          <w:cs/>
        </w:rPr>
        <w:t>ส่วน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สำคัญต่อการสังเคราะห์แสงและกระบวนการเจริญเติบโตของพืช (</w:t>
      </w:r>
      <w:r w:rsidR="00E04E98">
        <w:rPr>
          <w:rFonts w:ascii="TH SarabunPSK" w:eastAsia="TH SarabunPSK" w:hAnsi="TH SarabunPSK" w:cs="TH SarabunPSK" w:hint="cs"/>
          <w:sz w:val="32"/>
          <w:cs/>
        </w:rPr>
        <w:t>คงเอก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</w:t>
      </w:r>
      <w:r w:rsidR="007A7B77">
        <w:rPr>
          <w:rFonts w:ascii="TH SarabunPSK" w:eastAsia="TH SarabunPSK" w:hAnsi="TH SarabunPSK" w:cs="TH SarabunPSK" w:hint="cs"/>
          <w:sz w:val="32"/>
          <w:cs/>
        </w:rPr>
        <w:t>ศิริงาม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และคณะ</w:t>
      </w:r>
      <w:r w:rsidR="00853D26" w:rsidRPr="00853D26">
        <w:rPr>
          <w:rFonts w:ascii="TH SarabunPSK" w:eastAsia="TH SarabunPSK" w:hAnsi="TH SarabunPSK" w:cs="TH SarabunPSK"/>
          <w:sz w:val="32"/>
        </w:rPr>
        <w:t>, 25</w:t>
      </w:r>
      <w:r w:rsidR="00E808C7">
        <w:rPr>
          <w:rFonts w:ascii="TH SarabunPSK" w:eastAsia="TH SarabunPSK" w:hAnsi="TH SarabunPSK" w:cs="TH SarabunPSK" w:hint="cs"/>
          <w:sz w:val="32"/>
          <w:cs/>
        </w:rPr>
        <w:t>57</w:t>
      </w:r>
      <w:r w:rsidR="00853D26" w:rsidRPr="00853D26">
        <w:rPr>
          <w:rFonts w:ascii="TH SarabunPSK" w:eastAsia="TH SarabunPSK" w:hAnsi="TH SarabunPSK" w:cs="TH SarabunPSK"/>
          <w:sz w:val="32"/>
        </w:rPr>
        <w:t>)</w:t>
      </w:r>
      <w:r w:rsidR="00987EDE">
        <w:rPr>
          <w:rFonts w:ascii="TH SarabunPSK" w:eastAsia="TH SarabunPSK" w:hAnsi="TH SarabunPSK" w:cs="TH SarabunPSK" w:hint="cs"/>
          <w:sz w:val="32"/>
          <w:cs/>
        </w:rPr>
        <w:t xml:space="preserve"> โดย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การเตรียมและผสมสารละลายยังคงมีปัญหาเรื่องความไม่สม่ำเสมอของความเข้มข้น ซึ่งอาจส่งผลต่อการดูดซึมธาตุอาหารของพืช รวมถึงความผิดพลาดในการคำนวณปริมาณธาตุอาหารที่เหมาะสม โดยเฉพาะใน</w:t>
      </w:r>
      <w:r w:rsidR="00A22EE3">
        <w:rPr>
          <w:rFonts w:ascii="TH SarabunPSK" w:eastAsia="TH SarabunPSK" w:hAnsi="TH SarabunPSK" w:cs="TH SarabunPSK" w:hint="cs"/>
          <w:sz w:val="32"/>
          <w:cs/>
        </w:rPr>
        <w:t>สวนผักสลัด</w:t>
      </w:r>
      <w:r w:rsidR="00E62CDB">
        <w:rPr>
          <w:rFonts w:ascii="TH SarabunPSK" w:eastAsia="TH SarabunPSK" w:hAnsi="TH SarabunPSK" w:cs="TH SarabunPSK" w:hint="cs"/>
          <w:sz w:val="32"/>
          <w:cs/>
        </w:rPr>
        <w:t>ในระบบปลูกแบบ</w:t>
      </w:r>
      <w:r w:rsidR="00A22EE3" w:rsidRPr="00853D26">
        <w:rPr>
          <w:rFonts w:ascii="TH SarabunPSK" w:eastAsia="TH SarabunPSK" w:hAnsi="TH SarabunPSK" w:cs="TH SarabunPSK"/>
          <w:sz w:val="32"/>
          <w:cs/>
        </w:rPr>
        <w:t>ไฮโดรโปนิกส์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ที่ต้องการระบบจ่ายสารละลายที่แม่นยำและต่อเนื่อง หากมีข้อผิดพลาดในการเตรียมสารละลาย อาจส่งผลให้พืชขาดแคลนธาตุอาหารหรือได้รับในปริมาณที่มากเกินไป ซึ่งอาจลดประสิทธิภาพการเจริญเติบโตและคุณภาพของผลผลิต (นภัสสร และคณะ</w:t>
      </w:r>
      <w:r w:rsidR="00853D26" w:rsidRPr="00853D26">
        <w:rPr>
          <w:rFonts w:ascii="TH SarabunPSK" w:eastAsia="TH SarabunPSK" w:hAnsi="TH SarabunPSK" w:cs="TH SarabunPSK"/>
          <w:sz w:val="32"/>
        </w:rPr>
        <w:t>, 2564)</w:t>
      </w:r>
    </w:p>
    <w:p w14:paraId="46C23F8C" w14:textId="74918ECD" w:rsidR="00853D26" w:rsidRDefault="00CC0AA2" w:rsidP="00EB3B83">
      <w:pPr>
        <w:ind w:firstLine="720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lastRenderedPageBreak/>
        <w:t>จากเหตุผล</w:t>
      </w:r>
      <w:r w:rsidR="00FE1DBC">
        <w:rPr>
          <w:rFonts w:ascii="TH SarabunPSK" w:eastAsia="TH SarabunPSK" w:hAnsi="TH SarabunPSK" w:cs="TH SarabunPSK" w:hint="cs"/>
          <w:sz w:val="32"/>
          <w:cs/>
        </w:rPr>
        <w:t>ข้างต้นผู้จัดทำ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จึงมีเป้าหมายเพื่อศึกษาและพัฒนาเครื่องผสมสารละลายธาตุอาหาร 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A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และ 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B </w:t>
      </w:r>
      <w:r w:rsidR="00BC500D">
        <w:rPr>
          <w:rFonts w:ascii="TH SarabunPSK" w:eastAsia="TH SarabunPSK" w:hAnsi="TH SarabunPSK" w:cs="TH SarabunPSK" w:hint="cs"/>
          <w:sz w:val="32"/>
          <w:cs/>
        </w:rPr>
        <w:t>เพื่อ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เพิ่มประสิทธิภาพในการควบคุมอัตราส่วนของธาตุอาหาร โดยมุ่งเน้นให้สามารถตรวจวัด</w:t>
      </w:r>
      <w:r w:rsidR="006F169C" w:rsidRPr="006F169C">
        <w:rPr>
          <w:rFonts w:ascii="TH SarabunPSK" w:eastAsia="TH SarabunPSK" w:hAnsi="TH SarabunPSK" w:cs="TH SarabunPSK"/>
          <w:sz w:val="32"/>
          <w:cs/>
        </w:rPr>
        <w:t>ค่าการน</w:t>
      </w:r>
      <w:r w:rsidR="006F169C" w:rsidRPr="006F169C">
        <w:rPr>
          <w:rFonts w:ascii="TH SarabunPSK" w:eastAsia="TH SarabunPSK" w:hAnsi="TH SarabunPSK" w:cs="TH SarabunPSK" w:hint="cs"/>
          <w:sz w:val="32"/>
          <w:cs/>
        </w:rPr>
        <w:t>ำ</w:t>
      </w:r>
      <w:r w:rsidR="006F169C" w:rsidRPr="006F169C">
        <w:rPr>
          <w:rFonts w:ascii="TH SarabunPSK" w:eastAsia="TH SarabunPSK" w:hAnsi="TH SarabunPSK" w:cs="TH SarabunPSK"/>
          <w:sz w:val="32"/>
          <w:cs/>
        </w:rPr>
        <w:t>ไฟฟ้</w:t>
      </w:r>
      <w:r w:rsidR="006F169C" w:rsidRPr="006F169C">
        <w:rPr>
          <w:rFonts w:ascii="TH SarabunPSK" w:eastAsia="TH SarabunPSK" w:hAnsi="TH SarabunPSK" w:cs="TH SarabunPSK" w:hint="cs"/>
          <w:sz w:val="32"/>
          <w:cs/>
        </w:rPr>
        <w:t>า</w:t>
      </w:r>
      <w:r w:rsidR="006F169C" w:rsidRPr="006F169C">
        <w:rPr>
          <w:rFonts w:ascii="TH SarabunPSK" w:eastAsia="TH SarabunPSK" w:hAnsi="TH SarabunPSK" w:cs="TH SarabunPSK"/>
          <w:sz w:val="32"/>
          <w:cs/>
        </w:rPr>
        <w:t xml:space="preserve"> (</w:t>
      </w:r>
      <w:r w:rsidR="006F169C" w:rsidRPr="006F169C">
        <w:rPr>
          <w:rFonts w:ascii="TH SarabunPSK" w:eastAsia="TH SarabunPSK" w:hAnsi="TH SarabunPSK" w:cs="TH SarabunPSK"/>
          <w:sz w:val="32"/>
        </w:rPr>
        <w:t>Electrical Conductivity</w:t>
      </w:r>
      <w:r w:rsidR="006F169C">
        <w:rPr>
          <w:rFonts w:ascii="TH SarabunPSK" w:eastAsia="TH SarabunPSK" w:hAnsi="TH SarabunPSK" w:cs="TH SarabunPSK"/>
          <w:sz w:val="32"/>
        </w:rPr>
        <w:t>:</w:t>
      </w:r>
      <w:r w:rsidR="00D70665">
        <w:rPr>
          <w:rFonts w:ascii="TH SarabunPSK" w:eastAsia="TH SarabunPSK" w:hAnsi="TH SarabunPSK" w:cs="TH SarabunPSK"/>
          <w:sz w:val="32"/>
        </w:rPr>
        <w:t xml:space="preserve"> </w:t>
      </w:r>
      <w:r w:rsidR="006F169C" w:rsidRPr="006F169C">
        <w:rPr>
          <w:rFonts w:ascii="TH SarabunPSK" w:eastAsia="TH SarabunPSK" w:hAnsi="TH SarabunPSK" w:cs="TH SarabunPSK"/>
          <w:sz w:val="32"/>
        </w:rPr>
        <w:t>EC)</w:t>
      </w:r>
      <w:r w:rsidR="006F169C">
        <w:rPr>
          <w:rFonts w:ascii="TH SarabunPSK" w:eastAsia="TH SarabunPSK" w:hAnsi="TH SarabunPSK" w:cs="TH SarabunPSK"/>
          <w:sz w:val="32"/>
        </w:rPr>
        <w:t xml:space="preserve">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และค่าความเป็นกรด-ด่าง (</w:t>
      </w:r>
      <w:r w:rsidR="00853D26" w:rsidRPr="00853D26">
        <w:rPr>
          <w:rFonts w:ascii="TH SarabunPSK" w:eastAsia="TH SarabunPSK" w:hAnsi="TH SarabunPSK" w:cs="TH SarabunPSK"/>
          <w:sz w:val="32"/>
        </w:rPr>
        <w:t xml:space="preserve">pH) 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ได้แบบอัตโนมัติ ซึ่งจะช่วยให้เกษตรกรสามารถ</w:t>
      </w:r>
      <w:r w:rsidR="000B6B95">
        <w:rPr>
          <w:rFonts w:ascii="TH SarabunPSK" w:eastAsia="TH SarabunPSK" w:hAnsi="TH SarabunPSK" w:cs="TH SarabunPSK" w:hint="cs"/>
          <w:sz w:val="32"/>
          <w:cs/>
        </w:rPr>
        <w:t>ทำการปลู</w:t>
      </w:r>
      <w:r w:rsidR="00B72CF6">
        <w:rPr>
          <w:rFonts w:ascii="TH SarabunPSK" w:eastAsia="TH SarabunPSK" w:hAnsi="TH SarabunPSK" w:cs="TH SarabunPSK" w:hint="cs"/>
          <w:sz w:val="32"/>
          <w:cs/>
        </w:rPr>
        <w:t>กผักสลัดแบบไฮโดรโปรนิกส์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>ได้สะดวก</w:t>
      </w:r>
      <w:r w:rsidR="000B6B95">
        <w:rPr>
          <w:rFonts w:ascii="TH SarabunPSK" w:eastAsia="TH SarabunPSK" w:hAnsi="TH SarabunPSK" w:cs="TH SarabunPSK" w:hint="cs"/>
          <w:sz w:val="32"/>
          <w:cs/>
        </w:rPr>
        <w:t>มากขึ้น</w:t>
      </w:r>
      <w:r w:rsidR="00853D26" w:rsidRPr="00853D26">
        <w:rPr>
          <w:rFonts w:ascii="TH SarabunPSK" w:eastAsia="TH SarabunPSK" w:hAnsi="TH SarabunPSK" w:cs="TH SarabunPSK"/>
          <w:sz w:val="32"/>
          <w:cs/>
        </w:rPr>
        <w:t xml:space="preserve"> </w:t>
      </w:r>
    </w:p>
    <w:p w14:paraId="6D4E367D" w14:textId="77777777" w:rsidR="009B2939" w:rsidRPr="00853D26" w:rsidRDefault="009B2939" w:rsidP="00EB3B83">
      <w:pPr>
        <w:ind w:firstLine="720"/>
        <w:rPr>
          <w:rFonts w:ascii="TH SarabunPSK" w:eastAsia="TH SarabunPSK" w:hAnsi="TH SarabunPSK" w:cs="TH SarabunPSK"/>
          <w:sz w:val="32"/>
        </w:rPr>
      </w:pPr>
    </w:p>
    <w:p w14:paraId="4963449C" w14:textId="250CA69E" w:rsidR="00195111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6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ขอบเขตของโครงงานฯ</w:t>
      </w:r>
    </w:p>
    <w:p w14:paraId="6A7AD0C4" w14:textId="1C23B8C2" w:rsidR="00D70665" w:rsidRDefault="008C6096" w:rsidP="00D70665">
      <w:pPr>
        <w:ind w:left="720"/>
        <w:jc w:val="left"/>
        <w:rPr>
          <w:rFonts w:ascii="TH SarabunPSK" w:eastAsia="TH SarabunPSK" w:hAnsi="TH SarabunPSK" w:cs="TH SarabunPSK"/>
          <w:color w:val="000000" w:themeColor="text1"/>
          <w:sz w:val="32"/>
        </w:rPr>
      </w:pP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lang w:bidi="ar-SA"/>
        </w:rPr>
        <w:t xml:space="preserve">6.1 </w:t>
      </w:r>
      <w:r w:rsidR="00395E5E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ควบคุมค่าความเข้มข้นของสารละลายธาตุอาหารโดยกำหนดค่า</w:t>
      </w:r>
      <w:r w:rsidR="00D70665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การนำไฟฟ้า </w:t>
      </w:r>
      <w:r w:rsidR="00395E5E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อยู่ในช่วง</w:t>
      </w:r>
      <w:r w:rsidR="00D70665">
        <w:rPr>
          <w:rFonts w:ascii="TH SarabunPSK" w:eastAsia="TH SarabunPSK" w:hAnsi="TH SarabunPSK" w:cs="TH SarabunPSK"/>
          <w:color w:val="000000" w:themeColor="text1"/>
          <w:sz w:val="32"/>
          <w:cs/>
        </w:rPr>
        <w:tab/>
      </w:r>
      <w:r w:rsidR="00395E5E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 </w:t>
      </w:r>
    </w:p>
    <w:p w14:paraId="7FF49577" w14:textId="7804C808" w:rsidR="00864346" w:rsidRPr="00833571" w:rsidRDefault="00825B79" w:rsidP="00D70665">
      <w:pPr>
        <w:jc w:val="left"/>
        <w:rPr>
          <w:rFonts w:ascii="TH SarabunPSK" w:eastAsia="TH SarabunPSK" w:hAnsi="TH SarabunPSK" w:cs="TH SarabunPSK"/>
          <w:color w:val="000000" w:themeColor="text1"/>
          <w:sz w:val="32"/>
        </w:rPr>
      </w:pP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0</w:t>
      </w:r>
      <w:r w:rsidR="00395E5E"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>.5 - 2.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2</w:t>
      </w:r>
      <w:r w:rsidR="00395E5E"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 mS/cm</w:t>
      </w:r>
    </w:p>
    <w:p w14:paraId="449B2BA3" w14:textId="77777777" w:rsidR="005C696A" w:rsidRDefault="00D17B89" w:rsidP="009D6117">
      <w:pPr>
        <w:ind w:left="720"/>
        <w:jc w:val="left"/>
        <w:rPr>
          <w:rFonts w:ascii="TH SarabunPSK" w:hAnsi="TH SarabunPSK" w:cs="TH SarabunPSK"/>
          <w:sz w:val="32"/>
        </w:rPr>
      </w:pPr>
      <w:r w:rsidRPr="00833571">
        <w:rPr>
          <w:rFonts w:ascii="TH SarabunPSK" w:hAnsi="TH SarabunPSK" w:cs="TH SarabunPSK" w:hint="cs"/>
          <w:sz w:val="32"/>
        </w:rPr>
        <w:t xml:space="preserve">6.2 </w:t>
      </w:r>
      <w:r w:rsidR="006B427A" w:rsidRPr="00833571">
        <w:rPr>
          <w:rFonts w:ascii="TH SarabunPSK" w:hAnsi="TH SarabunPSK" w:cs="TH SarabunPSK" w:hint="cs"/>
          <w:sz w:val="32"/>
          <w:cs/>
        </w:rPr>
        <w:t>ควบคุมค่าความเป็นกรด-ด่าง</w:t>
      </w:r>
      <w:r w:rsidR="006D4BD9">
        <w:rPr>
          <w:rFonts w:ascii="TH SarabunPSK" w:hAnsi="TH SarabunPSK" w:cs="TH SarabunPSK" w:hint="cs"/>
          <w:sz w:val="32"/>
          <w:cs/>
        </w:rPr>
        <w:t xml:space="preserve"> </w:t>
      </w:r>
      <w:r w:rsidR="006B427A" w:rsidRPr="00833571">
        <w:rPr>
          <w:rFonts w:ascii="TH SarabunPSK" w:hAnsi="TH SarabunPSK" w:cs="TH SarabunPSK" w:hint="cs"/>
          <w:sz w:val="32"/>
          <w:cs/>
        </w:rPr>
        <w:t>ให้อยู่ในช่วง</w:t>
      </w:r>
      <w:r w:rsidR="006B427A" w:rsidRPr="00833571">
        <w:rPr>
          <w:rFonts w:ascii="TH SarabunPSK" w:hAnsi="TH SarabunPSK" w:cs="TH SarabunPSK" w:hint="cs"/>
          <w:sz w:val="32"/>
        </w:rPr>
        <w:t xml:space="preserve"> 5.5 - 6.5 </w:t>
      </w:r>
      <w:r w:rsidR="006B427A" w:rsidRPr="00833571">
        <w:rPr>
          <w:rFonts w:ascii="TH SarabunPSK" w:hAnsi="TH SarabunPSK" w:cs="TH SarabunPSK" w:hint="cs"/>
          <w:sz w:val="32"/>
          <w:cs/>
        </w:rPr>
        <w:t>เพื่อให้เหมาะสมกับการเจริญเติบโต</w:t>
      </w:r>
    </w:p>
    <w:p w14:paraId="05AD5DAA" w14:textId="2B49ADBE" w:rsidR="00864346" w:rsidRPr="00833571" w:rsidRDefault="006B427A" w:rsidP="005C696A">
      <w:pPr>
        <w:jc w:val="left"/>
        <w:rPr>
          <w:rFonts w:ascii="TH SarabunPSK" w:hAnsi="TH SarabunPSK" w:cs="TH SarabunPSK"/>
          <w:sz w:val="32"/>
        </w:rPr>
      </w:pPr>
      <w:r w:rsidRPr="00833571">
        <w:rPr>
          <w:rFonts w:ascii="TH SarabunPSK" w:hAnsi="TH SarabunPSK" w:cs="TH SarabunPSK" w:hint="cs"/>
          <w:sz w:val="32"/>
          <w:cs/>
        </w:rPr>
        <w:t>ขอ</w:t>
      </w:r>
      <w:r w:rsidR="00EB3B83">
        <w:rPr>
          <w:rFonts w:ascii="TH SarabunPSK" w:hAnsi="TH SarabunPSK" w:cs="TH SarabunPSK" w:hint="cs"/>
          <w:sz w:val="32"/>
          <w:cs/>
        </w:rPr>
        <w:t>งผักสลัด</w:t>
      </w:r>
    </w:p>
    <w:p w14:paraId="031BE8BA" w14:textId="77777777" w:rsidR="005C696A" w:rsidRDefault="00D17B89" w:rsidP="005C696A">
      <w:pPr>
        <w:ind w:left="72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hAnsi="TH SarabunPSK" w:cs="TH SarabunPSK" w:hint="cs"/>
          <w:sz w:val="32"/>
        </w:rPr>
        <w:t xml:space="preserve">6.3 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 xml:space="preserve">ออกแบบและสร้างเครื่องผสมสารละลายธาตุอาหาร </w:t>
      </w:r>
      <w:r w:rsidR="00EF3043" w:rsidRPr="00833571">
        <w:rPr>
          <w:rFonts w:ascii="TH SarabunPSK" w:eastAsia="TH SarabunPSK" w:hAnsi="TH SarabunPSK" w:cs="TH SarabunPSK" w:hint="cs"/>
          <w:sz w:val="32"/>
        </w:rPr>
        <w:t xml:space="preserve">A 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 xml:space="preserve">และ </w:t>
      </w:r>
      <w:r w:rsidR="00EF3043" w:rsidRPr="00833571">
        <w:rPr>
          <w:rFonts w:ascii="TH SarabunPSK" w:eastAsia="TH SarabunPSK" w:hAnsi="TH SarabunPSK" w:cs="TH SarabunPSK" w:hint="cs"/>
          <w:sz w:val="32"/>
        </w:rPr>
        <w:t xml:space="preserve">B 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>ที่สามารถควบคุมค่า</w:t>
      </w:r>
      <w:r w:rsidR="00F1643B">
        <w:rPr>
          <w:rFonts w:ascii="TH SarabunPSK" w:eastAsia="TH SarabunPSK" w:hAnsi="TH SarabunPSK" w:cs="TH SarabunPSK" w:hint="cs"/>
          <w:sz w:val="32"/>
          <w:cs/>
        </w:rPr>
        <w:t>การนำ</w:t>
      </w:r>
    </w:p>
    <w:p w14:paraId="384B76A1" w14:textId="0FE5EF59" w:rsidR="008C6096" w:rsidRDefault="00F1643B" w:rsidP="005C696A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ไฟฟ้า</w:t>
      </w:r>
      <w:r w:rsidR="00EF3043"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>และ</w:t>
      </w:r>
      <w:r w:rsidR="006D4BD9" w:rsidRPr="00833571">
        <w:rPr>
          <w:rFonts w:ascii="TH SarabunPSK" w:hAnsi="TH SarabunPSK" w:cs="TH SarabunPSK" w:hint="cs"/>
          <w:sz w:val="32"/>
          <w:cs/>
        </w:rPr>
        <w:t>ความเป็นกรด-ด่าง</w:t>
      </w:r>
      <w:r w:rsidR="006D4BD9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>ได้ตามต้องการใน</w:t>
      </w:r>
      <w:r w:rsidR="00700E72">
        <w:rPr>
          <w:rFonts w:ascii="TH SarabunPSK" w:eastAsia="TH SarabunPSK" w:hAnsi="TH SarabunPSK" w:cs="TH SarabunPSK" w:hint="cs"/>
          <w:sz w:val="32"/>
          <w:cs/>
        </w:rPr>
        <w:t>น้ำ</w:t>
      </w:r>
      <w:r w:rsidR="009447D6">
        <w:rPr>
          <w:rFonts w:ascii="TH SarabunPSK" w:eastAsia="TH SarabunPSK" w:hAnsi="TH SarabunPSK" w:cs="TH SarabunPSK" w:hint="cs"/>
          <w:sz w:val="32"/>
          <w:cs/>
        </w:rPr>
        <w:t>ระหว</w:t>
      </w:r>
      <w:r w:rsidR="00552029">
        <w:rPr>
          <w:rFonts w:ascii="TH SarabunPSK" w:eastAsia="TH SarabunPSK" w:hAnsi="TH SarabunPSK" w:cs="TH SarabunPSK" w:hint="cs"/>
          <w:sz w:val="32"/>
          <w:cs/>
        </w:rPr>
        <w:t>่</w:t>
      </w:r>
      <w:r w:rsidR="009447D6">
        <w:rPr>
          <w:rFonts w:ascii="TH SarabunPSK" w:eastAsia="TH SarabunPSK" w:hAnsi="TH SarabunPSK" w:cs="TH SarabunPSK" w:hint="cs"/>
          <w:sz w:val="32"/>
          <w:cs/>
        </w:rPr>
        <w:t>าง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EF3043" w:rsidRPr="00833571">
        <w:rPr>
          <w:rFonts w:ascii="TH SarabunPSK" w:eastAsia="TH SarabunPSK" w:hAnsi="TH SarabunPSK" w:cs="TH SarabunPSK" w:hint="cs"/>
          <w:sz w:val="32"/>
        </w:rPr>
        <w:t>90</w:t>
      </w:r>
      <w:r w:rsidR="009447D6">
        <w:rPr>
          <w:rFonts w:ascii="TH SarabunPSK" w:eastAsia="TH SarabunPSK" w:hAnsi="TH SarabunPSK" w:cs="TH SarabunPSK" w:hint="cs"/>
          <w:sz w:val="32"/>
          <w:cs/>
        </w:rPr>
        <w:t xml:space="preserve"> ถึง </w:t>
      </w:r>
      <w:r w:rsidR="00EF3043" w:rsidRPr="00833571">
        <w:rPr>
          <w:rFonts w:ascii="TH SarabunPSK" w:eastAsia="TH SarabunPSK" w:hAnsi="TH SarabunPSK" w:cs="TH SarabunPSK" w:hint="cs"/>
          <w:sz w:val="32"/>
        </w:rPr>
        <w:t xml:space="preserve">120 </w:t>
      </w:r>
      <w:r w:rsidR="00EF3043" w:rsidRPr="00833571">
        <w:rPr>
          <w:rFonts w:ascii="TH SarabunPSK" w:eastAsia="TH SarabunPSK" w:hAnsi="TH SarabunPSK" w:cs="TH SarabunPSK" w:hint="cs"/>
          <w:sz w:val="32"/>
          <w:cs/>
        </w:rPr>
        <w:t>ลิตร</w:t>
      </w:r>
    </w:p>
    <w:p w14:paraId="14D2156B" w14:textId="77777777" w:rsidR="006F128D" w:rsidRPr="00833571" w:rsidRDefault="006F128D" w:rsidP="00A525B1">
      <w:pPr>
        <w:ind w:left="720"/>
        <w:jc w:val="left"/>
        <w:rPr>
          <w:rFonts w:ascii="TH SarabunPSK" w:eastAsia="TH SarabunPSK" w:hAnsi="TH SarabunPSK" w:cs="TH SarabunPSK"/>
          <w:color w:val="000000" w:themeColor="text1"/>
          <w:sz w:val="32"/>
          <w:cs/>
        </w:rPr>
      </w:pPr>
    </w:p>
    <w:p w14:paraId="004BE3F3" w14:textId="6C3E2F28" w:rsidR="00195111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7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ประโยชน์ที่ได้รับจากโครงงานฯ</w:t>
      </w:r>
    </w:p>
    <w:p w14:paraId="2DBF4CD3" w14:textId="60E19146" w:rsidR="00FF4A3F" w:rsidRPr="00833571" w:rsidRDefault="00FF4A3F" w:rsidP="00A525B1">
      <w:pPr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ab/>
      </w:r>
      <w:r w:rsidRPr="00833571">
        <w:rPr>
          <w:rFonts w:ascii="TH SarabunPSK" w:eastAsia="TH SarabunPSK" w:hAnsi="TH SarabunPSK" w:cs="TH SarabunPSK" w:hint="cs"/>
          <w:sz w:val="32"/>
        </w:rPr>
        <w:t>7.1</w:t>
      </w:r>
      <w:r w:rsidR="00BF0EE0"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="00BF0EE0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สามารถผสมสารละลายได้ตามสัดส่วนที่เหมาะสมกับการปลูก</w:t>
      </w:r>
      <w:r w:rsidR="003369C3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ผักสลัดในระบบ</w:t>
      </w:r>
      <w:r w:rsidR="002774B4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ปลูกแบบ</w:t>
      </w:r>
      <w:r w:rsidR="00BF0EE0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ไฮโดรโปนิกส์</w:t>
      </w:r>
    </w:p>
    <w:p w14:paraId="2C71BD2D" w14:textId="1EF66F79" w:rsidR="00DB040A" w:rsidRDefault="00BF0EE0" w:rsidP="00A525B1">
      <w:pPr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</w:rPr>
        <w:tab/>
      </w:r>
      <w:r w:rsidR="00DB040A">
        <w:rPr>
          <w:rFonts w:ascii="TH SarabunPSK" w:eastAsia="TH SarabunPSK" w:hAnsi="TH SarabunPSK" w:cs="TH SarabunPSK" w:hint="cs"/>
          <w:sz w:val="32"/>
          <w:cs/>
        </w:rPr>
        <w:t>7.2</w:t>
      </w:r>
      <w:r w:rsidR="00224CE1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3369C3">
        <w:rPr>
          <w:rFonts w:ascii="TH SarabunPSK" w:eastAsia="TH SarabunPSK" w:hAnsi="TH SarabunPSK" w:cs="TH SarabunPSK" w:hint="cs"/>
          <w:sz w:val="32"/>
          <w:cs/>
        </w:rPr>
        <w:t>ลดภา</w:t>
      </w:r>
      <w:r w:rsidR="007D1639">
        <w:rPr>
          <w:rFonts w:ascii="TH SarabunPSK" w:eastAsia="TH SarabunPSK" w:hAnsi="TH SarabunPSK" w:cs="TH SarabunPSK" w:hint="cs"/>
          <w:sz w:val="32"/>
          <w:cs/>
        </w:rPr>
        <w:t>ระในการดูแล</w:t>
      </w:r>
      <w:r w:rsidR="00231551">
        <w:rPr>
          <w:rFonts w:ascii="TH SarabunPSK" w:eastAsia="TH SarabunPSK" w:hAnsi="TH SarabunPSK" w:cs="TH SarabunPSK" w:hint="cs"/>
          <w:sz w:val="32"/>
          <w:cs/>
        </w:rPr>
        <w:t>การปลูกผักสลัด</w:t>
      </w:r>
      <w:r w:rsidR="00971B63">
        <w:rPr>
          <w:rFonts w:ascii="TH SarabunPSK" w:eastAsia="TH SarabunPSK" w:hAnsi="TH SarabunPSK" w:cs="TH SarabunPSK" w:hint="cs"/>
          <w:sz w:val="32"/>
          <w:cs/>
        </w:rPr>
        <w:t>ในระบบปลูกแบบไฮโดรโปนิกส์ โดยเครื่องผสม</w:t>
      </w:r>
      <w:r w:rsidR="002774B4">
        <w:rPr>
          <w:rFonts w:ascii="TH SarabunPSK" w:eastAsia="TH SarabunPSK" w:hAnsi="TH SarabunPSK" w:cs="TH SarabunPSK" w:hint="cs"/>
          <w:sz w:val="32"/>
          <w:cs/>
        </w:rPr>
        <w:t>สารละลายธาตุอาหาร</w:t>
      </w:r>
    </w:p>
    <w:p w14:paraId="2C5FB442" w14:textId="77777777" w:rsidR="00907232" w:rsidRPr="00833571" w:rsidRDefault="00907232" w:rsidP="00A525B1">
      <w:pPr>
        <w:rPr>
          <w:rFonts w:ascii="TH SarabunPSK" w:eastAsia="TH SarabunPSK" w:hAnsi="TH SarabunPSK" w:cs="TH SarabunPSK"/>
          <w:sz w:val="32"/>
        </w:rPr>
      </w:pPr>
    </w:p>
    <w:p w14:paraId="7A749B7E" w14:textId="7A4823BE" w:rsidR="0019511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8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ขั้นตอนดําเนินงาน</w:t>
      </w:r>
    </w:p>
    <w:p w14:paraId="67D4785D" w14:textId="09B2E60B" w:rsidR="002B193E" w:rsidRDefault="002B193E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b/>
          <w:bCs/>
          <w:sz w:val="32"/>
          <w:cs/>
        </w:rPr>
        <w:tab/>
      </w:r>
      <w:r w:rsidR="004E25C8">
        <w:rPr>
          <w:rFonts w:ascii="TH SarabunPSK" w:eastAsia="TH SarabunPSK" w:hAnsi="TH SarabunPSK" w:cs="TH SarabunPSK" w:hint="cs"/>
          <w:sz w:val="32"/>
          <w:cs/>
        </w:rPr>
        <w:t xml:space="preserve">8.1 </w:t>
      </w:r>
      <w:r w:rsidR="00C108E5" w:rsidRPr="00C108E5">
        <w:rPr>
          <w:rFonts w:ascii="TH SarabunPSK" w:eastAsia="TH SarabunPSK" w:hAnsi="TH SarabunPSK" w:cs="TH SarabunPSK"/>
          <w:sz w:val="32"/>
          <w:cs/>
        </w:rPr>
        <w:t>ศึกษาวิจัยและรวบรวมข้อมูล</w:t>
      </w:r>
      <w:r w:rsidR="00736C24" w:rsidRPr="00736C24">
        <w:rPr>
          <w:rFonts w:ascii="TH SarabunPSK" w:eastAsia="TH SarabunPSK" w:hAnsi="TH SarabunPSK" w:cs="TH SarabunPSK"/>
          <w:sz w:val="32"/>
          <w:cs/>
        </w:rPr>
        <w:t>หลักการและองค์ประกอบของระบบ</w:t>
      </w:r>
      <w:r w:rsidR="002639D0">
        <w:rPr>
          <w:rFonts w:ascii="TH SarabunPSK" w:eastAsia="TH SarabunPSK" w:hAnsi="TH SarabunPSK" w:cs="TH SarabunPSK" w:hint="cs"/>
          <w:sz w:val="32"/>
          <w:cs/>
        </w:rPr>
        <w:t>การปลูกผักสลัดแบบ</w:t>
      </w:r>
      <w:r w:rsidR="00736C24" w:rsidRPr="00736C24">
        <w:rPr>
          <w:rFonts w:ascii="TH SarabunPSK" w:eastAsia="TH SarabunPSK" w:hAnsi="TH SarabunPSK" w:cs="TH SarabunPSK"/>
          <w:sz w:val="32"/>
          <w:cs/>
        </w:rPr>
        <w:t>ไฮโดรโปนิกส์</w:t>
      </w:r>
    </w:p>
    <w:p w14:paraId="2F30C25F" w14:textId="49C4CCEB" w:rsidR="00C108E5" w:rsidRDefault="00C108E5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sz w:val="32"/>
          <w:cs/>
        </w:rPr>
        <w:tab/>
      </w:r>
      <w:r w:rsidR="00B60031">
        <w:rPr>
          <w:rFonts w:ascii="TH SarabunPSK" w:eastAsia="TH SarabunPSK" w:hAnsi="TH SarabunPSK" w:cs="TH SarabunPSK" w:hint="cs"/>
          <w:sz w:val="32"/>
          <w:cs/>
        </w:rPr>
        <w:t xml:space="preserve">8.2 </w:t>
      </w:r>
      <w:r w:rsidR="00B60031" w:rsidRPr="00B60031">
        <w:rPr>
          <w:rFonts w:ascii="TH SarabunPSK" w:eastAsia="TH SarabunPSK" w:hAnsi="TH SarabunPSK" w:cs="TH SarabunPSK"/>
          <w:sz w:val="32"/>
          <w:cs/>
        </w:rPr>
        <w:t>ออกแบบ</w:t>
      </w:r>
      <w:r w:rsidR="00BF3995">
        <w:rPr>
          <w:rFonts w:ascii="TH SarabunPSK" w:eastAsia="TH SarabunPSK" w:hAnsi="TH SarabunPSK" w:cs="TH SarabunPSK" w:hint="cs"/>
          <w:sz w:val="32"/>
          <w:cs/>
        </w:rPr>
        <w:t>ระบบการ</w:t>
      </w:r>
      <w:r w:rsidR="002639D0">
        <w:rPr>
          <w:rFonts w:ascii="TH SarabunPSK" w:eastAsia="TH SarabunPSK" w:hAnsi="TH SarabunPSK" w:cs="TH SarabunPSK" w:hint="cs"/>
          <w:sz w:val="32"/>
          <w:cs/>
        </w:rPr>
        <w:t>ปลูกผักสลัดแบบ</w:t>
      </w:r>
      <w:r w:rsidR="002639D0" w:rsidRPr="00736C24">
        <w:rPr>
          <w:rFonts w:ascii="TH SarabunPSK" w:eastAsia="TH SarabunPSK" w:hAnsi="TH SarabunPSK" w:cs="TH SarabunPSK"/>
          <w:sz w:val="32"/>
          <w:cs/>
        </w:rPr>
        <w:t>ไฮโดรโปนิกส์</w:t>
      </w:r>
      <w:r w:rsidR="001248A4">
        <w:rPr>
          <w:rFonts w:ascii="TH SarabunPSK" w:eastAsia="TH SarabunPSK" w:hAnsi="TH SarabunPSK" w:cs="TH SarabunPSK" w:hint="cs"/>
          <w:sz w:val="32"/>
          <w:cs/>
        </w:rPr>
        <w:t>และ</w:t>
      </w:r>
      <w:r w:rsidR="00B60031" w:rsidRPr="00B60031">
        <w:rPr>
          <w:rFonts w:ascii="TH SarabunPSK" w:eastAsia="TH SarabunPSK" w:hAnsi="TH SarabunPSK" w:cs="TH SarabunPSK"/>
          <w:sz w:val="32"/>
          <w:cs/>
        </w:rPr>
        <w:t>เครื่องผสมสารละลาย</w:t>
      </w:r>
      <w:r w:rsidR="001248A4">
        <w:rPr>
          <w:rFonts w:ascii="TH SarabunPSK" w:eastAsia="TH SarabunPSK" w:hAnsi="TH SarabunPSK" w:cs="TH SarabunPSK" w:hint="cs"/>
          <w:sz w:val="32"/>
          <w:cs/>
        </w:rPr>
        <w:t>ธาตุอาหาร</w:t>
      </w:r>
    </w:p>
    <w:p w14:paraId="6E359CE1" w14:textId="453BDCCD" w:rsidR="00125B0D" w:rsidRDefault="00125B0D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sz w:val="32"/>
          <w:cs/>
        </w:rPr>
        <w:tab/>
      </w:r>
      <w:r w:rsidR="006D2B9B">
        <w:rPr>
          <w:rFonts w:ascii="TH SarabunPSK" w:eastAsia="TH SarabunPSK" w:hAnsi="TH SarabunPSK" w:cs="TH SarabunPSK" w:hint="cs"/>
          <w:sz w:val="32"/>
          <w:cs/>
        </w:rPr>
        <w:t xml:space="preserve">8.3 </w:t>
      </w:r>
      <w:r w:rsidR="006C017C" w:rsidRPr="006C017C">
        <w:rPr>
          <w:rFonts w:ascii="TH SarabunPSK" w:eastAsia="TH SarabunPSK" w:hAnsi="TH SarabunPSK" w:cs="TH SarabunPSK"/>
          <w:sz w:val="32"/>
          <w:cs/>
        </w:rPr>
        <w:t>ทดสอบและปรับปรุงเครื่องผสมสารละลาย</w:t>
      </w:r>
      <w:r w:rsidR="006C017C">
        <w:rPr>
          <w:rFonts w:ascii="TH SarabunPSK" w:eastAsia="TH SarabunPSK" w:hAnsi="TH SarabunPSK" w:cs="TH SarabunPSK" w:hint="cs"/>
          <w:sz w:val="32"/>
          <w:cs/>
        </w:rPr>
        <w:t>ธาตุอาหาร</w:t>
      </w:r>
    </w:p>
    <w:p w14:paraId="172C5856" w14:textId="69C7D443" w:rsidR="006D2B9B" w:rsidRDefault="006D2B9B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sz w:val="32"/>
          <w:cs/>
        </w:rPr>
        <w:tab/>
      </w:r>
      <w:r>
        <w:rPr>
          <w:rFonts w:ascii="TH SarabunPSK" w:eastAsia="TH SarabunPSK" w:hAnsi="TH SarabunPSK" w:cs="TH SarabunPSK" w:hint="cs"/>
          <w:sz w:val="32"/>
          <w:cs/>
        </w:rPr>
        <w:t xml:space="preserve">8.4 </w:t>
      </w:r>
      <w:r w:rsidR="00FA68C0" w:rsidRPr="00FA68C0">
        <w:rPr>
          <w:rFonts w:ascii="TH SarabunPSK" w:eastAsia="TH SarabunPSK" w:hAnsi="TH SarabunPSK" w:cs="TH SarabunPSK"/>
          <w:sz w:val="32"/>
          <w:cs/>
        </w:rPr>
        <w:t>ทด</w:t>
      </w:r>
      <w:r w:rsidR="00FA68C0">
        <w:rPr>
          <w:rFonts w:ascii="TH SarabunPSK" w:eastAsia="TH SarabunPSK" w:hAnsi="TH SarabunPSK" w:cs="TH SarabunPSK" w:hint="cs"/>
          <w:sz w:val="32"/>
          <w:cs/>
        </w:rPr>
        <w:t>สอบประสิทธิภาพ</w:t>
      </w:r>
      <w:r w:rsidR="00FA68C0" w:rsidRPr="00FA68C0">
        <w:rPr>
          <w:rFonts w:ascii="TH SarabunPSK" w:eastAsia="TH SarabunPSK" w:hAnsi="TH SarabunPSK" w:cs="TH SarabunPSK"/>
          <w:sz w:val="32"/>
          <w:cs/>
        </w:rPr>
        <w:t>ในระบบ</w:t>
      </w:r>
      <w:r w:rsidR="00FA68C0">
        <w:rPr>
          <w:rFonts w:ascii="TH SarabunPSK" w:eastAsia="TH SarabunPSK" w:hAnsi="TH SarabunPSK" w:cs="TH SarabunPSK" w:hint="cs"/>
          <w:sz w:val="32"/>
          <w:cs/>
        </w:rPr>
        <w:t>ปล</w:t>
      </w:r>
      <w:r w:rsidR="00887B91">
        <w:rPr>
          <w:rFonts w:ascii="TH SarabunPSK" w:eastAsia="TH SarabunPSK" w:hAnsi="TH SarabunPSK" w:cs="TH SarabunPSK" w:hint="cs"/>
          <w:sz w:val="32"/>
          <w:cs/>
        </w:rPr>
        <w:t>ูกผักสลัดแบบ</w:t>
      </w:r>
      <w:r w:rsidR="00FA68C0" w:rsidRPr="00FA68C0">
        <w:rPr>
          <w:rFonts w:ascii="TH SarabunPSK" w:eastAsia="TH SarabunPSK" w:hAnsi="TH SarabunPSK" w:cs="TH SarabunPSK"/>
          <w:sz w:val="32"/>
          <w:cs/>
        </w:rPr>
        <w:t>ไฮโดรโปนิกส์</w:t>
      </w:r>
    </w:p>
    <w:p w14:paraId="7EFC4678" w14:textId="045C8FB9" w:rsidR="006D2B9B" w:rsidRDefault="006D2B9B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sz w:val="32"/>
          <w:cs/>
        </w:rPr>
        <w:tab/>
      </w:r>
      <w:r>
        <w:rPr>
          <w:rFonts w:ascii="TH SarabunPSK" w:eastAsia="TH SarabunPSK" w:hAnsi="TH SarabunPSK" w:cs="TH SarabunPSK" w:hint="cs"/>
          <w:sz w:val="32"/>
          <w:cs/>
        </w:rPr>
        <w:t>8.5</w:t>
      </w:r>
      <w:r w:rsidR="00632490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224B7D" w:rsidRPr="00224B7D">
        <w:rPr>
          <w:rFonts w:ascii="TH SarabunPSK" w:eastAsia="TH SarabunPSK" w:hAnsi="TH SarabunPSK" w:cs="TH SarabunPSK"/>
          <w:sz w:val="32"/>
          <w:cs/>
        </w:rPr>
        <w:t>จัดท</w:t>
      </w:r>
      <w:r w:rsidR="00224B7D">
        <w:rPr>
          <w:rFonts w:ascii="TH SarabunPSK" w:eastAsia="TH SarabunPSK" w:hAnsi="TH SarabunPSK" w:cs="TH SarabunPSK" w:hint="cs"/>
          <w:sz w:val="32"/>
          <w:cs/>
        </w:rPr>
        <w:t>ำ</w:t>
      </w:r>
      <w:r w:rsidR="00224B7D" w:rsidRPr="00224B7D">
        <w:rPr>
          <w:rFonts w:ascii="TH SarabunPSK" w:eastAsia="TH SarabunPSK" w:hAnsi="TH SarabunPSK" w:cs="TH SarabunPSK"/>
          <w:sz w:val="32"/>
          <w:cs/>
        </w:rPr>
        <w:t>เอกสารปริญญานิพนธ์ฉบับสมบูรณ์</w:t>
      </w:r>
    </w:p>
    <w:p w14:paraId="1C740CE3" w14:textId="77777777" w:rsidR="00907232" w:rsidRDefault="00907232" w:rsidP="00A525B1">
      <w:pPr>
        <w:rPr>
          <w:rFonts w:ascii="TH SarabunPSK" w:eastAsia="TH SarabunPSK" w:hAnsi="TH SarabunPSK" w:cs="TH SarabunPSK"/>
          <w:sz w:val="32"/>
        </w:rPr>
      </w:pPr>
    </w:p>
    <w:p w14:paraId="721C277B" w14:textId="77777777" w:rsidR="009B2939" w:rsidRDefault="009B2939" w:rsidP="00A525B1">
      <w:pPr>
        <w:rPr>
          <w:rFonts w:ascii="TH SarabunPSK" w:eastAsia="TH SarabunPSK" w:hAnsi="TH SarabunPSK" w:cs="TH SarabunPSK"/>
          <w:sz w:val="32"/>
        </w:rPr>
      </w:pPr>
    </w:p>
    <w:p w14:paraId="03F0622A" w14:textId="77777777" w:rsidR="009B2939" w:rsidRPr="00C108E5" w:rsidRDefault="009B2939" w:rsidP="00A525B1">
      <w:pPr>
        <w:rPr>
          <w:rFonts w:ascii="TH SarabunPSK" w:eastAsia="TH SarabunPSK" w:hAnsi="TH SarabunPSK" w:cs="TH SarabunPSK"/>
          <w:sz w:val="32"/>
        </w:rPr>
      </w:pPr>
    </w:p>
    <w:p w14:paraId="667E3625" w14:textId="3C7D1E92" w:rsidR="00195111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lastRenderedPageBreak/>
        <w:t>9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บทนํา</w:t>
      </w:r>
    </w:p>
    <w:p w14:paraId="2B3352DE" w14:textId="1F06E009" w:rsidR="000813C2" w:rsidRPr="000813C2" w:rsidRDefault="00BE5BC3" w:rsidP="00A525B1">
      <w:pPr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ab/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การปลูกพืช</w:t>
      </w:r>
      <w:r w:rsidR="00F44FF5">
        <w:rPr>
          <w:rFonts w:ascii="TH SarabunPSK" w:eastAsia="TH SarabunPSK" w:hAnsi="TH SarabunPSK" w:cs="TH SarabunPSK" w:hint="cs"/>
          <w:sz w:val="32"/>
          <w:cs/>
        </w:rPr>
        <w:t>ใน</w:t>
      </w:r>
      <w:r w:rsidR="00F31809">
        <w:rPr>
          <w:rFonts w:ascii="TH SarabunPSK" w:eastAsia="TH SarabunPSK" w:hAnsi="TH SarabunPSK" w:cs="TH SarabunPSK" w:hint="cs"/>
          <w:sz w:val="32"/>
          <w:cs/>
        </w:rPr>
        <w:t>ระบบ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ไฮโดรโปนิกส์ (</w:t>
      </w:r>
      <w:r w:rsidR="000813C2" w:rsidRPr="000813C2">
        <w:rPr>
          <w:rFonts w:ascii="TH SarabunPSK" w:eastAsia="TH SarabunPSK" w:hAnsi="TH SarabunPSK" w:cs="TH SarabunPSK"/>
          <w:sz w:val="32"/>
        </w:rPr>
        <w:t xml:space="preserve">Hydroponics) 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กำลังได้รับความนิยมเพิ่มขึ้นในปัจจุบัน เนื่องจากช่วยเพิ่มประสิทธิภาพในการผลิตพืชและสามารถควบคุมปัจจัยแวดล้อม</w:t>
      </w:r>
      <w:r w:rsidR="00932CF8">
        <w:rPr>
          <w:rFonts w:ascii="TH SarabunPSK" w:eastAsia="TH SarabunPSK" w:hAnsi="TH SarabunPSK" w:cs="TH SarabunPSK" w:hint="cs"/>
          <w:sz w:val="32"/>
          <w:cs/>
        </w:rPr>
        <w:t>เช่น</w:t>
      </w:r>
      <w:r w:rsidR="004F0AA9">
        <w:rPr>
          <w:rFonts w:ascii="TH SarabunPSK" w:eastAsia="TH SarabunPSK" w:hAnsi="TH SarabunPSK" w:cs="TH SarabunPSK" w:hint="cs"/>
          <w:sz w:val="32"/>
          <w:cs/>
        </w:rPr>
        <w:t>น้ำ</w:t>
      </w:r>
      <w:r w:rsidR="00932CF8">
        <w:rPr>
          <w:rFonts w:ascii="TH SarabunPSK" w:eastAsia="TH SarabunPSK" w:hAnsi="TH SarabunPSK" w:cs="TH SarabunPSK" w:hint="cs"/>
          <w:sz w:val="32"/>
          <w:cs/>
        </w:rPr>
        <w:t xml:space="preserve"> และความเป็นกรด</w:t>
      </w:r>
      <w:r w:rsidR="0016072C">
        <w:rPr>
          <w:rFonts w:ascii="TH SarabunPSK" w:eastAsia="TH SarabunPSK" w:hAnsi="TH SarabunPSK" w:cs="TH SarabunPSK" w:hint="cs"/>
          <w:sz w:val="32"/>
          <w:cs/>
        </w:rPr>
        <w:t>-</w:t>
      </w:r>
      <w:r w:rsidR="00932CF8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 xml:space="preserve"> ได้ดีกว่าการปลูกในดิน </w:t>
      </w:r>
      <w:r w:rsidR="000662D2">
        <w:rPr>
          <w:rFonts w:ascii="TH SarabunPSK" w:eastAsia="TH SarabunPSK" w:hAnsi="TH SarabunPSK" w:cs="TH SarabunPSK" w:hint="cs"/>
          <w:sz w:val="32"/>
          <w:cs/>
        </w:rPr>
        <w:t>โดย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ระบบ</w:t>
      </w:r>
      <w:r w:rsidR="00A63F8D">
        <w:rPr>
          <w:rFonts w:ascii="TH SarabunPSK" w:eastAsia="TH SarabunPSK" w:hAnsi="TH SarabunPSK" w:cs="TH SarabunPSK" w:hint="cs"/>
          <w:sz w:val="32"/>
          <w:cs/>
        </w:rPr>
        <w:t>ปลูกแบบไฮโดรโปนิกส์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นี้ต้องอาศัยสารละลายธาตุอาหารที่เหมาะสมเพื่อให้พืชได้รับสารอาหารที่ครบถ้วน ซึ่งแบ่งออกเป็นสารละลาย</w:t>
      </w:r>
      <w:r w:rsidR="003F1D90">
        <w:rPr>
          <w:rFonts w:ascii="TH SarabunPSK" w:eastAsia="TH SarabunPSK" w:hAnsi="TH SarabunPSK" w:cs="TH SarabunPSK" w:hint="cs"/>
          <w:sz w:val="32"/>
          <w:cs/>
        </w:rPr>
        <w:t>ธาตุอาหาร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 xml:space="preserve"> </w:t>
      </w:r>
      <w:r w:rsidR="000813C2" w:rsidRPr="000813C2">
        <w:rPr>
          <w:rFonts w:ascii="TH SarabunPSK" w:eastAsia="TH SarabunPSK" w:hAnsi="TH SarabunPSK" w:cs="TH SarabunPSK"/>
          <w:sz w:val="32"/>
        </w:rPr>
        <w:t xml:space="preserve">A 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 xml:space="preserve">และ </w:t>
      </w:r>
      <w:r w:rsidR="000813C2" w:rsidRPr="000813C2">
        <w:rPr>
          <w:rFonts w:ascii="TH SarabunPSK" w:eastAsia="TH SarabunPSK" w:hAnsi="TH SarabunPSK" w:cs="TH SarabunPSK"/>
          <w:sz w:val="32"/>
        </w:rPr>
        <w:t xml:space="preserve">B 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เพื่อให้ธาตุอาหารที่จำเป็นต่อการเจริญเติบโตของพืช</w:t>
      </w:r>
      <w:r w:rsidR="00FE5DFC">
        <w:rPr>
          <w:rFonts w:ascii="TH SarabunPSK" w:eastAsia="TH SarabunPSK" w:hAnsi="TH SarabunPSK" w:cs="TH SarabunPSK" w:hint="cs"/>
          <w:sz w:val="32"/>
          <w:cs/>
        </w:rPr>
        <w:t xml:space="preserve"> โดย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การเตรียมสารละลายธาตุอาหารยังคงเป็นปัญหาที่สำคัญ เนื่องจากความไม่สม่ำเสมอของความเข้มข้นที่อาจเกิดขึ้น ส่งผลต่อการดูดซึมธาตุอาหารและการเจริญเติบโตของพืช โดยเฉพาะในสวนผักสลัดที่ต้องการความแม่นยำในการควบคุมสารละลายธาตุอาหาร การคำนวณและการผสมสารละลาย</w:t>
      </w:r>
      <w:r w:rsidR="00D82F40">
        <w:rPr>
          <w:rFonts w:ascii="TH SarabunPSK" w:eastAsia="TH SarabunPSK" w:hAnsi="TH SarabunPSK" w:cs="TH SarabunPSK" w:hint="cs"/>
          <w:sz w:val="32"/>
          <w:cs/>
        </w:rPr>
        <w:t>ธาตุอาหาร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ที่ไม่ถูกต้อง</w:t>
      </w:r>
      <w:r w:rsidR="006647D1">
        <w:rPr>
          <w:rFonts w:ascii="TH SarabunPSK" w:eastAsia="TH SarabunPSK" w:hAnsi="TH SarabunPSK" w:cs="TH SarabunPSK" w:hint="cs"/>
          <w:sz w:val="32"/>
          <w:cs/>
        </w:rPr>
        <w:t>จะ</w:t>
      </w:r>
      <w:r w:rsidR="000813C2" w:rsidRPr="000813C2">
        <w:rPr>
          <w:rFonts w:ascii="TH SarabunPSK" w:eastAsia="TH SarabunPSK" w:hAnsi="TH SarabunPSK" w:cs="TH SarabunPSK"/>
          <w:sz w:val="32"/>
          <w:cs/>
        </w:rPr>
        <w:t>ส่งผลให้พืชขาดธาตุอาหารหรือได้รับธาตุอาหารในปริมาณที่เกินความจำเป็น</w:t>
      </w:r>
    </w:p>
    <w:p w14:paraId="6AFEDEAB" w14:textId="590F24DE" w:rsidR="000813C2" w:rsidRDefault="000813C2" w:rsidP="00907232">
      <w:pPr>
        <w:ind w:firstLine="720"/>
        <w:rPr>
          <w:rFonts w:ascii="TH SarabunPSK" w:eastAsia="TH SarabunPSK" w:hAnsi="TH SarabunPSK" w:cs="TH SarabunPSK"/>
          <w:sz w:val="32"/>
        </w:rPr>
      </w:pPr>
      <w:r w:rsidRPr="000813C2">
        <w:rPr>
          <w:rFonts w:ascii="TH SarabunPSK" w:eastAsia="TH SarabunPSK" w:hAnsi="TH SarabunPSK" w:cs="TH SarabunPSK"/>
          <w:sz w:val="32"/>
          <w:cs/>
        </w:rPr>
        <w:t>โครงการวิจัยนี้จึงมีเป้าหมายในการพัฒนาเครื่องผสมสารละลายธาตุอาหารที่สามารถควบคุมอัตราส่วนของธาตุอาหารได้อย่างแม่นยำ พร้อมทั้งสามารถตรวจวัด</w:t>
      </w:r>
      <w:r w:rsidR="00B86EDF" w:rsidRPr="00B86EDF">
        <w:rPr>
          <w:rFonts w:ascii="TH SarabunPSK" w:eastAsia="TH SarabunPSK" w:hAnsi="TH SarabunPSK" w:cs="TH SarabunPSK"/>
          <w:sz w:val="32"/>
          <w:cs/>
        </w:rPr>
        <w:t>ค่าการนำไฟฟ้าในน้ำ</w:t>
      </w:r>
      <w:r w:rsidRPr="000813C2">
        <w:rPr>
          <w:rFonts w:ascii="TH SarabunPSK" w:eastAsia="TH SarabunPSK" w:hAnsi="TH SarabunPSK" w:cs="TH SarabunPSK"/>
          <w:sz w:val="32"/>
        </w:rPr>
        <w:t xml:space="preserve"> </w:t>
      </w:r>
      <w:r w:rsidRPr="000813C2">
        <w:rPr>
          <w:rFonts w:ascii="TH SarabunPSK" w:eastAsia="TH SarabunPSK" w:hAnsi="TH SarabunPSK" w:cs="TH SarabunPSK"/>
          <w:sz w:val="32"/>
          <w:cs/>
        </w:rPr>
        <w:t>และค่าความเป็นกรด-ด่าง</w:t>
      </w:r>
      <w:r w:rsidRPr="000813C2">
        <w:rPr>
          <w:rFonts w:ascii="TH SarabunPSK" w:eastAsia="TH SarabunPSK" w:hAnsi="TH SarabunPSK" w:cs="TH SarabunPSK"/>
          <w:sz w:val="32"/>
        </w:rPr>
        <w:t xml:space="preserve"> </w:t>
      </w:r>
      <w:r w:rsidRPr="000813C2">
        <w:rPr>
          <w:rFonts w:ascii="TH SarabunPSK" w:eastAsia="TH SarabunPSK" w:hAnsi="TH SarabunPSK" w:cs="TH SarabunPSK"/>
          <w:sz w:val="32"/>
          <w:cs/>
        </w:rPr>
        <w:t>อัตโนมัติ ซึ่งจะช่วยให้เกษตรกรสามารถควบคุมการปลูกพืชในระบบไฮโดรโปนิกส์ได้สะดวกและมีประสิทธิภาพยิ่งขึ้น</w:t>
      </w:r>
    </w:p>
    <w:p w14:paraId="37C0BBC5" w14:textId="77777777" w:rsidR="006F0DE6" w:rsidRPr="000813C2" w:rsidRDefault="006F0DE6" w:rsidP="00907232">
      <w:pPr>
        <w:ind w:firstLine="720"/>
        <w:rPr>
          <w:rFonts w:ascii="TH SarabunPSK" w:eastAsia="TH SarabunPSK" w:hAnsi="TH SarabunPSK" w:cs="TH SarabunPSK"/>
          <w:sz w:val="32"/>
        </w:rPr>
      </w:pPr>
    </w:p>
    <w:p w14:paraId="12F01DF5" w14:textId="4EB14606" w:rsidR="00195111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10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เนื้อหาทฤษฎีที่เกี่ยวข้อง</w:t>
      </w:r>
    </w:p>
    <w:p w14:paraId="64833B99" w14:textId="144EE71A" w:rsidR="00C6227A" w:rsidRPr="00560C55" w:rsidRDefault="00C6227A" w:rsidP="00A525B1">
      <w:pPr>
        <w:ind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/>
          <w:b/>
          <w:bCs/>
          <w:sz w:val="32"/>
        </w:rPr>
        <w:t>1</w:t>
      </w:r>
      <w:r w:rsidR="00C56CDF" w:rsidRPr="00560C55">
        <w:rPr>
          <w:rFonts w:ascii="TH SarabunPSK" w:eastAsia="TH SarabunPSK" w:hAnsi="TH SarabunPSK" w:cs="TH SarabunPSK"/>
          <w:b/>
          <w:bCs/>
          <w:sz w:val="32"/>
        </w:rPr>
        <w:t>0.1</w:t>
      </w:r>
      <w:r w:rsidR="008B115C" w:rsidRPr="00560C55">
        <w:rPr>
          <w:rFonts w:ascii="TH SarabunPSK" w:eastAsia="TH SarabunPSK" w:hAnsi="TH SarabunPSK" w:cs="TH SarabunPSK"/>
          <w:b/>
          <w:bCs/>
          <w:sz w:val="32"/>
        </w:rPr>
        <w:t xml:space="preserve"> </w:t>
      </w:r>
      <w:r w:rsidR="00030107"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ผักสลัดกรีนโอ๊ค</w:t>
      </w:r>
    </w:p>
    <w:p w14:paraId="43A9FB29" w14:textId="77777777" w:rsidR="00C9587F" w:rsidRDefault="00DB69DA" w:rsidP="00B97589">
      <w:pPr>
        <w:ind w:firstLine="720"/>
        <w:rPr>
          <w:rFonts w:ascii="TH SarabunPSK" w:eastAsia="TH SarabunPSK" w:hAnsi="TH SarabunPSK" w:cs="TH SarabunPSK"/>
          <w:sz w:val="32"/>
        </w:rPr>
      </w:pPr>
      <w:r w:rsidRPr="00DB69DA">
        <w:rPr>
          <w:rFonts w:ascii="TH SarabunPSK" w:eastAsia="TH SarabunPSK" w:hAnsi="TH SarabunPSK" w:cs="TH SarabunPSK"/>
          <w:sz w:val="32"/>
          <w:cs/>
        </w:rPr>
        <w:t>ผักสลัดกรีนโอ๊ค (</w:t>
      </w:r>
      <w:r w:rsidRPr="00DB69DA">
        <w:rPr>
          <w:rFonts w:ascii="TH SarabunPSK" w:eastAsia="TH SarabunPSK" w:hAnsi="TH SarabunPSK" w:cs="TH SarabunPSK"/>
          <w:sz w:val="32"/>
        </w:rPr>
        <w:t>Oak Leaf Lettuce)</w:t>
      </w:r>
      <w:r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Pr="00DB69DA">
        <w:rPr>
          <w:rFonts w:ascii="TH SarabunPSK" w:eastAsia="TH SarabunPSK" w:hAnsi="TH SarabunPSK" w:cs="TH SarabunPSK"/>
          <w:sz w:val="32"/>
          <w:cs/>
        </w:rPr>
        <w:t>เป็นผักที่ใช้รับประทาน</w:t>
      </w:r>
      <w:r w:rsidR="005405E2">
        <w:rPr>
          <w:rFonts w:ascii="TH SarabunPSK" w:eastAsia="TH SarabunPSK" w:hAnsi="TH SarabunPSK" w:cs="TH SarabunPSK" w:hint="cs"/>
          <w:sz w:val="32"/>
          <w:cs/>
        </w:rPr>
        <w:t>ส่วนของ</w:t>
      </w:r>
      <w:r w:rsidRPr="00DB69DA">
        <w:rPr>
          <w:rFonts w:ascii="TH SarabunPSK" w:eastAsia="TH SarabunPSK" w:hAnsi="TH SarabunPSK" w:cs="TH SarabunPSK"/>
          <w:sz w:val="32"/>
          <w:cs/>
        </w:rPr>
        <w:t xml:space="preserve">ใบ มีชื่อสามัญ </w:t>
      </w:r>
      <w:r w:rsidR="00225B94" w:rsidRPr="00225B94">
        <w:rPr>
          <w:rFonts w:ascii="TH SarabunPSK" w:eastAsia="TH SarabunPSK" w:hAnsi="TH SarabunPSK" w:cs="TH SarabunPSK"/>
          <w:sz w:val="32"/>
        </w:rPr>
        <w:t>Green Oak lettuce</w:t>
      </w:r>
      <w:r w:rsidR="00D575F2">
        <w:rPr>
          <w:rFonts w:ascii="TH SarabunPSK" w:eastAsia="TH SarabunPSK" w:hAnsi="TH SarabunPSK" w:cs="TH SarabunPSK"/>
          <w:sz w:val="32"/>
        </w:rPr>
        <w:t xml:space="preserve"> </w:t>
      </w:r>
      <w:r w:rsidRPr="00DB69DA">
        <w:rPr>
          <w:rFonts w:ascii="TH SarabunPSK" w:eastAsia="TH SarabunPSK" w:hAnsi="TH SarabunPSK" w:cs="TH SarabunPSK"/>
          <w:sz w:val="32"/>
          <w:cs/>
        </w:rPr>
        <w:t>และชื่อวิทยาศาสตร์</w:t>
      </w:r>
      <w:r w:rsidRPr="00DB69DA">
        <w:rPr>
          <w:rFonts w:ascii="TH SarabunPSK" w:eastAsia="TH SarabunPSK" w:hAnsi="TH SarabunPSK" w:cs="TH SarabunPSK"/>
          <w:sz w:val="32"/>
        </w:rPr>
        <w:t xml:space="preserve"> </w:t>
      </w:r>
      <w:r w:rsidRPr="008868BF">
        <w:rPr>
          <w:rFonts w:ascii="TH SarabunPSK" w:eastAsia="TH SarabunPSK" w:hAnsi="TH SarabunPSK" w:cs="TH SarabunPSK"/>
          <w:i/>
          <w:iCs/>
          <w:sz w:val="32"/>
        </w:rPr>
        <w:t>Lactuca sativa var.crispa L.</w:t>
      </w:r>
      <w:r w:rsidRPr="00DB69DA">
        <w:rPr>
          <w:rFonts w:ascii="TH SarabunPSK" w:eastAsia="TH SarabunPSK" w:hAnsi="TH SarabunPSK" w:cs="TH SarabunPSK"/>
          <w:sz w:val="32"/>
        </w:rPr>
        <w:t xml:space="preserve"> </w:t>
      </w:r>
      <w:r w:rsidRPr="00DB69DA">
        <w:rPr>
          <w:rFonts w:ascii="TH SarabunPSK" w:eastAsia="TH SarabunPSK" w:hAnsi="TH SarabunPSK" w:cs="TH SarabunPSK"/>
          <w:sz w:val="32"/>
          <w:cs/>
        </w:rPr>
        <w:t xml:space="preserve">เป็นพืชในวงศ์ </w:t>
      </w:r>
      <w:r w:rsidRPr="00DB69DA">
        <w:rPr>
          <w:rFonts w:ascii="TH SarabunPSK" w:eastAsia="TH SarabunPSK" w:hAnsi="TH SarabunPSK" w:cs="TH SarabunPSK"/>
          <w:sz w:val="32"/>
        </w:rPr>
        <w:t xml:space="preserve">Compositae </w:t>
      </w:r>
      <w:r w:rsidR="008868BF">
        <w:rPr>
          <w:rFonts w:ascii="TH SarabunPSK" w:eastAsia="TH SarabunPSK" w:hAnsi="TH SarabunPSK" w:cs="TH SarabunPSK" w:hint="cs"/>
          <w:sz w:val="32"/>
          <w:cs/>
        </w:rPr>
        <w:t>ซึ่ง</w:t>
      </w:r>
      <w:r w:rsidRPr="00DB69DA">
        <w:rPr>
          <w:rFonts w:ascii="TH SarabunPSK" w:eastAsia="TH SarabunPSK" w:hAnsi="TH SarabunPSK" w:cs="TH SarabunPSK"/>
          <w:sz w:val="32"/>
          <w:cs/>
        </w:rPr>
        <w:t>มีถิ่นกำเนิดใน</w:t>
      </w:r>
      <w:r w:rsidR="007F24DE">
        <w:rPr>
          <w:rFonts w:ascii="TH SarabunPSK" w:eastAsia="TH SarabunPSK" w:hAnsi="TH SarabunPSK" w:cs="TH SarabunPSK" w:hint="cs"/>
          <w:sz w:val="32"/>
          <w:cs/>
        </w:rPr>
        <w:t>ทวีป</w:t>
      </w:r>
      <w:r w:rsidRPr="00DB69DA">
        <w:rPr>
          <w:rFonts w:ascii="TH SarabunPSK" w:eastAsia="TH SarabunPSK" w:hAnsi="TH SarabunPSK" w:cs="TH SarabunPSK"/>
          <w:sz w:val="32"/>
          <w:cs/>
        </w:rPr>
        <w:t>ยุโรปแถบทะเลเมดิเตอร์เรเนียน และ</w:t>
      </w:r>
      <w:r w:rsidR="007F24DE">
        <w:rPr>
          <w:rFonts w:ascii="TH SarabunPSK" w:eastAsia="TH SarabunPSK" w:hAnsi="TH SarabunPSK" w:cs="TH SarabunPSK" w:hint="cs"/>
          <w:sz w:val="32"/>
          <w:cs/>
        </w:rPr>
        <w:t>ทวีป</w:t>
      </w:r>
      <w:r w:rsidRPr="00DB69DA">
        <w:rPr>
          <w:rFonts w:ascii="TH SarabunPSK" w:eastAsia="TH SarabunPSK" w:hAnsi="TH SarabunPSK" w:cs="TH SarabunPSK"/>
          <w:sz w:val="32"/>
          <w:cs/>
        </w:rPr>
        <w:t xml:space="preserve">เอเชียไมเนอร์ </w:t>
      </w:r>
      <w:r w:rsidR="0021753D" w:rsidRPr="0021753D">
        <w:rPr>
          <w:rFonts w:ascii="TH SarabunPSK" w:eastAsia="TH SarabunPSK" w:hAnsi="TH SarabunPSK" w:cs="TH SarabunPSK"/>
          <w:sz w:val="32"/>
          <w:cs/>
        </w:rPr>
        <w:t>ธรรมชาติของ</w:t>
      </w:r>
      <w:r w:rsidR="00ED09B1">
        <w:rPr>
          <w:rFonts w:ascii="TH SarabunPSK" w:eastAsia="TH SarabunPSK" w:hAnsi="TH SarabunPSK" w:cs="TH SarabunPSK" w:hint="cs"/>
          <w:sz w:val="32"/>
          <w:cs/>
        </w:rPr>
        <w:t>ผัก</w:t>
      </w:r>
      <w:r w:rsidR="0021753D" w:rsidRPr="0021753D">
        <w:rPr>
          <w:rFonts w:ascii="TH SarabunPSK" w:eastAsia="TH SarabunPSK" w:hAnsi="TH SarabunPSK" w:cs="TH SarabunPSK"/>
          <w:sz w:val="32"/>
          <w:cs/>
        </w:rPr>
        <w:t xml:space="preserve">สลัดกรีนโอ๊คเป็นพืชที่ต้องการสภาพอากาศเย็น อุณหภูมิที่เหมาะสมอยู่ระหว่าง </w:t>
      </w:r>
      <w:r w:rsidR="0021753D" w:rsidRPr="0021753D">
        <w:rPr>
          <w:rFonts w:ascii="TH SarabunPSK" w:eastAsia="TH SarabunPSK" w:hAnsi="TH SarabunPSK" w:cs="TH SarabunPSK"/>
          <w:sz w:val="32"/>
        </w:rPr>
        <w:t xml:space="preserve">10 – 24 </w:t>
      </w:r>
      <w:r w:rsidR="0021753D" w:rsidRPr="0021753D">
        <w:rPr>
          <w:rFonts w:ascii="TH SarabunPSK" w:eastAsia="TH SarabunPSK" w:hAnsi="TH SarabunPSK" w:cs="TH SarabunPSK"/>
          <w:sz w:val="32"/>
          <w:cs/>
        </w:rPr>
        <w:t>องศาเซลเซียส ในสภาพอุณหภูมิสูง การเจริญเติบโตทางใบจะลดลง และพืชสร้างสารคล้ายน้ำนมหรือยางมาก เส้นใยสูง เหนียว และมีรสขม พื้นที่ปลูกควรโล่งและได้รับแสงแดดอย่างเต็มที่</w:t>
      </w:r>
      <w:r w:rsidR="00A75454" w:rsidRPr="00A75454">
        <w:rPr>
          <w:rFonts w:ascii="Arial" w:hAnsi="Arial" w:cs="Arial"/>
          <w:color w:val="000000"/>
          <w:shd w:val="clear" w:color="auto" w:fill="FFFFFF"/>
        </w:rPr>
        <w:t xml:space="preserve"> </w:t>
      </w:r>
      <w:r w:rsidR="00A75454" w:rsidRPr="00A75454">
        <w:rPr>
          <w:rFonts w:ascii="TH SarabunPSK" w:eastAsia="TH SarabunPSK" w:hAnsi="TH SarabunPSK" w:cs="TH SarabunPSK"/>
          <w:sz w:val="32"/>
        </w:rPr>
        <w:t> </w:t>
      </w:r>
      <w:r w:rsidR="00C9587F">
        <w:rPr>
          <w:rFonts w:ascii="TH SarabunPSK" w:eastAsia="TH SarabunPSK" w:hAnsi="TH SarabunPSK" w:cs="TH SarabunPSK" w:hint="cs"/>
          <w:sz w:val="32"/>
          <w:cs/>
        </w:rPr>
        <w:t>โดย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 xml:space="preserve">เป็นผักสลัดที่ให้คุณค่าทางอาหารสูงมาก เพราะอุดมไปด้วยใยอาหาร ในผักกรีนโอ๊ค </w:t>
      </w:r>
      <w:r w:rsidR="00A75454" w:rsidRPr="00A75454">
        <w:rPr>
          <w:rFonts w:ascii="TH SarabunPSK" w:eastAsia="TH SarabunPSK" w:hAnsi="TH SarabunPSK" w:cs="TH SarabunPSK"/>
          <w:sz w:val="32"/>
        </w:rPr>
        <w:t xml:space="preserve">100 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 xml:space="preserve">กรัม ให้ใยอาหารสูงถึง </w:t>
      </w:r>
      <w:r w:rsidR="00A75454" w:rsidRPr="00A75454">
        <w:rPr>
          <w:rFonts w:ascii="TH SarabunPSK" w:eastAsia="TH SarabunPSK" w:hAnsi="TH SarabunPSK" w:cs="TH SarabunPSK"/>
          <w:sz w:val="32"/>
        </w:rPr>
        <w:t xml:space="preserve">2.1 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 xml:space="preserve">กรัม แถมยังมีวิตามินเอ วิตามินซี วิตามินเค วิตามินบี วิตามินบี </w:t>
      </w:r>
      <w:r w:rsidR="00A75454" w:rsidRPr="00A75454">
        <w:rPr>
          <w:rFonts w:ascii="TH SarabunPSK" w:eastAsia="TH SarabunPSK" w:hAnsi="TH SarabunPSK" w:cs="TH SarabunPSK"/>
          <w:sz w:val="32"/>
        </w:rPr>
        <w:t xml:space="preserve">2 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 xml:space="preserve">วิตามินบี </w:t>
      </w:r>
      <w:r w:rsidR="00A75454" w:rsidRPr="00A75454">
        <w:rPr>
          <w:rFonts w:ascii="TH SarabunPSK" w:eastAsia="TH SarabunPSK" w:hAnsi="TH SarabunPSK" w:cs="TH SarabunPSK"/>
          <w:sz w:val="32"/>
        </w:rPr>
        <w:t xml:space="preserve">5 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 xml:space="preserve">วิตามินบี </w:t>
      </w:r>
      <w:r w:rsidR="00A75454" w:rsidRPr="00A75454">
        <w:rPr>
          <w:rFonts w:ascii="TH SarabunPSK" w:eastAsia="TH SarabunPSK" w:hAnsi="TH SarabunPSK" w:cs="TH SarabunPSK"/>
          <w:sz w:val="32"/>
        </w:rPr>
        <w:t xml:space="preserve">6 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 xml:space="preserve">วิตามินบี </w:t>
      </w:r>
      <w:r w:rsidR="00A75454" w:rsidRPr="00A75454">
        <w:rPr>
          <w:rFonts w:ascii="TH SarabunPSK" w:eastAsia="TH SarabunPSK" w:hAnsi="TH SarabunPSK" w:cs="TH SarabunPSK"/>
          <w:sz w:val="32"/>
        </w:rPr>
        <w:t xml:space="preserve">9 </w:t>
      </w:r>
      <w:r w:rsidR="00A75454" w:rsidRPr="00A75454">
        <w:rPr>
          <w:rFonts w:ascii="TH SarabunPSK" w:eastAsia="TH SarabunPSK" w:hAnsi="TH SarabunPSK" w:cs="TH SarabunPSK"/>
          <w:sz w:val="32"/>
          <w:cs/>
        </w:rPr>
        <w:t>และมีแร่ธาตุที่สำคัญทั้งแคลเซียม ฟอสฟอรัส โพแทสเซียม ธาตุเหล็ก แมกนีเซียม และสังกะสี</w:t>
      </w:r>
      <w:r w:rsidR="0021753D" w:rsidRPr="0021753D">
        <w:rPr>
          <w:rFonts w:ascii="TH SarabunPSK" w:eastAsia="TH SarabunPSK" w:hAnsi="TH SarabunPSK" w:cs="TH SarabunPSK"/>
          <w:sz w:val="32"/>
          <w:cs/>
        </w:rPr>
        <w:t xml:space="preserve"> </w:t>
      </w:r>
    </w:p>
    <w:p w14:paraId="74B406DE" w14:textId="77777777" w:rsidR="006F0DE6" w:rsidRDefault="006F0DE6" w:rsidP="00A525B1">
      <w:pPr>
        <w:ind w:left="720" w:firstLine="720"/>
        <w:rPr>
          <w:rFonts w:ascii="TH SarabunPSK" w:eastAsia="TH SarabunPSK" w:hAnsi="TH SarabunPSK" w:cs="TH SarabunPSK"/>
          <w:sz w:val="32"/>
        </w:rPr>
      </w:pPr>
    </w:p>
    <w:p w14:paraId="6E76B8DA" w14:textId="77777777" w:rsidR="0070512F" w:rsidRDefault="0070512F" w:rsidP="00A525B1">
      <w:pPr>
        <w:ind w:left="720" w:firstLine="720"/>
        <w:rPr>
          <w:rFonts w:ascii="TH SarabunPSK" w:eastAsia="TH SarabunPSK" w:hAnsi="TH SarabunPSK" w:cs="TH SarabunPSK"/>
          <w:sz w:val="32"/>
        </w:rPr>
      </w:pPr>
    </w:p>
    <w:p w14:paraId="2924A350" w14:textId="77777777" w:rsidR="0070512F" w:rsidRDefault="0070512F" w:rsidP="00A525B1">
      <w:pPr>
        <w:ind w:left="720" w:firstLine="720"/>
        <w:rPr>
          <w:rFonts w:ascii="TH SarabunPSK" w:eastAsia="TH SarabunPSK" w:hAnsi="TH SarabunPSK" w:cs="TH SarabunPSK"/>
          <w:sz w:val="32"/>
        </w:rPr>
      </w:pPr>
    </w:p>
    <w:p w14:paraId="2C4BCD10" w14:textId="71041EA6" w:rsidR="00FA26E3" w:rsidRPr="00FA26E3" w:rsidRDefault="0042363F" w:rsidP="00A525B1">
      <w:pPr>
        <w:ind w:firstLine="720"/>
        <w:rPr>
          <w:rFonts w:ascii="TH SarabunPSK" w:eastAsia="TH SarabunPSK" w:hAnsi="TH SarabunPSK" w:cs="TH SarabunPSK"/>
          <w:b/>
          <w:bCs/>
          <w:sz w:val="32"/>
        </w:rPr>
      </w:pPr>
      <w:r>
        <w:rPr>
          <w:rFonts w:ascii="TH SarabunPSK" w:eastAsia="TH SarabunPSK" w:hAnsi="TH SarabunPSK" w:cs="TH SarabunPSK" w:hint="cs"/>
          <w:b/>
          <w:bCs/>
          <w:sz w:val="32"/>
          <w:cs/>
        </w:rPr>
        <w:lastRenderedPageBreak/>
        <w:t xml:space="preserve">ตารางที่ </w:t>
      </w:r>
      <w:r>
        <w:rPr>
          <w:rFonts w:ascii="TH SarabunPSK" w:eastAsia="TH SarabunPSK" w:hAnsi="TH SarabunPSK" w:cs="TH SarabunPSK"/>
          <w:b/>
          <w:bCs/>
          <w:sz w:val="32"/>
        </w:rPr>
        <w:t xml:space="preserve">1 </w:t>
      </w:r>
      <w:r w:rsidR="00FA26E3" w:rsidRPr="006F0DE6">
        <w:rPr>
          <w:rFonts w:ascii="TH SarabunPSK" w:eastAsia="TH SarabunPSK" w:hAnsi="TH SarabunPSK" w:cs="TH SarabunPSK"/>
          <w:sz w:val="32"/>
          <w:cs/>
        </w:rPr>
        <w:t>ลักษณะประจำพันธุ์ทางพฤกษศาสตร์</w:t>
      </w:r>
      <w:r w:rsidR="00FA26E3" w:rsidRPr="006F0DE6">
        <w:rPr>
          <w:rFonts w:ascii="TH SarabunPSK" w:eastAsia="TH SarabunPSK" w:hAnsi="TH SarabunPSK" w:cs="TH SarabunPSK" w:hint="cs"/>
          <w:sz w:val="32"/>
          <w:cs/>
        </w:rPr>
        <w:t>ของผักสลัดกรีนโอ๊ค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36"/>
        <w:gridCol w:w="6374"/>
      </w:tblGrid>
      <w:tr w:rsidR="007A3D34" w14:paraId="52D56955" w14:textId="77777777" w:rsidTr="00A93551">
        <w:tc>
          <w:tcPr>
            <w:tcW w:w="1615" w:type="dxa"/>
          </w:tcPr>
          <w:p w14:paraId="5C30B0D7" w14:textId="34CBD963" w:rsidR="007A3D34" w:rsidRDefault="00A9355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A93551">
              <w:rPr>
                <w:rFonts w:ascii="TH SarabunPSK" w:eastAsia="TH SarabunPSK" w:hAnsi="TH SarabunPSK" w:cs="TH SarabunPSK"/>
                <w:b/>
                <w:bCs/>
                <w:sz w:val="32"/>
                <w:cs/>
              </w:rPr>
              <w:t>ประเภท</w:t>
            </w:r>
          </w:p>
        </w:tc>
        <w:tc>
          <w:tcPr>
            <w:tcW w:w="7015" w:type="dxa"/>
          </w:tcPr>
          <w:p w14:paraId="52FD19D9" w14:textId="44B34975" w:rsidR="007A3D34" w:rsidRDefault="00D20941" w:rsidP="00A525B1">
            <w:pPr>
              <w:rPr>
                <w:rFonts w:ascii="TH SarabunPSK" w:eastAsia="TH SarabunPSK" w:hAnsi="TH SarabunPSK" w:cs="TH SarabunPSK"/>
                <w:sz w:val="32"/>
              </w:rPr>
            </w:pPr>
            <w:r w:rsidRPr="00D20941">
              <w:rPr>
                <w:rFonts w:ascii="TH SarabunPSK" w:eastAsia="TH SarabunPSK" w:hAnsi="TH SarabunPSK" w:cs="TH SarabunPSK"/>
                <w:sz w:val="32"/>
                <w:cs/>
              </w:rPr>
              <w:t>ลักษณะทางพฤกษศาสตร์</w:t>
            </w:r>
            <w:r>
              <w:rPr>
                <w:rFonts w:ascii="TH SarabunPSK" w:eastAsia="TH SarabunPSK" w:hAnsi="TH SarabunPSK" w:cs="TH SarabunPSK" w:hint="cs"/>
                <w:sz w:val="32"/>
                <w:cs/>
              </w:rPr>
              <w:t>คือ</w:t>
            </w:r>
            <w:r w:rsidRPr="00D20941">
              <w:rPr>
                <w:rFonts w:ascii="TH SarabunPSK" w:eastAsia="TH SarabunPSK" w:hAnsi="TH SarabunPSK" w:cs="TH SarabunPSK"/>
                <w:sz w:val="32"/>
                <w:cs/>
              </w:rPr>
              <w:t>เป็นไม้ล้มลุกขนาดเล็ก มี</w:t>
            </w:r>
            <w:r>
              <w:rPr>
                <w:rFonts w:ascii="TH SarabunPSK" w:eastAsia="TH SarabunPSK" w:hAnsi="TH SarabunPSK" w:cs="TH SarabunPSK" w:hint="cs"/>
                <w:sz w:val="32"/>
                <w:cs/>
              </w:rPr>
              <w:t>ที่</w:t>
            </w:r>
            <w:r w:rsidRPr="00D20941">
              <w:rPr>
                <w:rFonts w:ascii="TH SarabunPSK" w:eastAsia="TH SarabunPSK" w:hAnsi="TH SarabunPSK" w:cs="TH SarabunPSK"/>
                <w:sz w:val="32"/>
                <w:cs/>
              </w:rPr>
              <w:t>อายุสั้น</w:t>
            </w:r>
          </w:p>
        </w:tc>
      </w:tr>
      <w:tr w:rsidR="007A3D34" w14:paraId="5657A1FA" w14:textId="77777777" w:rsidTr="00A93551">
        <w:tc>
          <w:tcPr>
            <w:tcW w:w="1615" w:type="dxa"/>
          </w:tcPr>
          <w:p w14:paraId="6036B100" w14:textId="41641261" w:rsidR="007A3D34" w:rsidRDefault="00A9355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A93551">
              <w:rPr>
                <w:rFonts w:ascii="TH SarabunPSK" w:eastAsia="TH SarabunPSK" w:hAnsi="TH SarabunPSK" w:cs="TH SarabunPSK"/>
                <w:b/>
                <w:bCs/>
                <w:sz w:val="32"/>
                <w:cs/>
              </w:rPr>
              <w:t>ต้น</w:t>
            </w:r>
          </w:p>
        </w:tc>
        <w:tc>
          <w:tcPr>
            <w:tcW w:w="7015" w:type="dxa"/>
          </w:tcPr>
          <w:p w14:paraId="2D314603" w14:textId="33A3B097" w:rsidR="007A3D34" w:rsidRDefault="006B117D" w:rsidP="00A525B1">
            <w:pPr>
              <w:rPr>
                <w:rFonts w:ascii="TH SarabunPSK" w:eastAsia="TH SarabunPSK" w:hAnsi="TH SarabunPSK" w:cs="TH SarabunPSK"/>
                <w:sz w:val="32"/>
              </w:rPr>
            </w:pP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>ลำต้น เป็นลำต้นเดี่ยว มีลำต้นอวบสั้น ช่วงข้อถี่ หรือกลมอวบอ้วน มีข้อสั้นๆ</w:t>
            </w:r>
          </w:p>
        </w:tc>
      </w:tr>
      <w:tr w:rsidR="007A3D34" w14:paraId="7FD37EB9" w14:textId="77777777" w:rsidTr="00A93551">
        <w:tc>
          <w:tcPr>
            <w:tcW w:w="1615" w:type="dxa"/>
          </w:tcPr>
          <w:p w14:paraId="7AEDD932" w14:textId="1C1B04BD" w:rsidR="007A3D34" w:rsidRDefault="00A9355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A93551">
              <w:rPr>
                <w:rFonts w:ascii="TH SarabunPSK" w:eastAsia="TH SarabunPSK" w:hAnsi="TH SarabunPSK" w:cs="TH SarabunPSK"/>
                <w:b/>
                <w:bCs/>
                <w:sz w:val="32"/>
                <w:cs/>
              </w:rPr>
              <w:t>ใบ</w:t>
            </w:r>
          </w:p>
        </w:tc>
        <w:tc>
          <w:tcPr>
            <w:tcW w:w="7015" w:type="dxa"/>
          </w:tcPr>
          <w:p w14:paraId="11B24A27" w14:textId="18A0EC9B" w:rsidR="007A3D34" w:rsidRDefault="006B117D" w:rsidP="00A525B1">
            <w:pPr>
              <w:rPr>
                <w:rFonts w:ascii="TH SarabunPSK" w:eastAsia="TH SarabunPSK" w:hAnsi="TH SarabunPSK" w:cs="TH SarabunPSK"/>
                <w:sz w:val="32"/>
              </w:rPr>
            </w:pP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>ใบ มีเขียวอ่อน หรือเขียวเข้ม ขึ้นอยู่กับลักษณะของสายพันธุ์ ขอบใบหยักมีสีเขียวอ่อน ใบจะเจริญจากข้อเป็นกลุ่ม มีก้านใบยาวอวบน้ำหุ้มอยู่ ออกเรียงสลับโดยรอบปกคลุมที่โคนลำต้น ไม่ห่อหัว ก้านใบมีสีเขียว อ่อน ใบเดี่ยว ออกตรงโคนลำต้น ออกตามข้อสั้น ออกเรียงสลับรอบๆ ใบอยู่ด้านนอกใหญ่กว่าใบข้างใน เล็กกว่า รูปเรียวรี มีใบบางนุ่ม ใบหยัก รสชาติหวานกรอบ</w:t>
            </w:r>
          </w:p>
        </w:tc>
      </w:tr>
      <w:tr w:rsidR="007A3D34" w14:paraId="0DF375E0" w14:textId="77777777" w:rsidTr="00A93551">
        <w:tc>
          <w:tcPr>
            <w:tcW w:w="1615" w:type="dxa"/>
          </w:tcPr>
          <w:p w14:paraId="6FB18720" w14:textId="793F27AC" w:rsidR="007A3D34" w:rsidRDefault="00A9355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A93551">
              <w:rPr>
                <w:rFonts w:ascii="TH SarabunPSK" w:eastAsia="TH SarabunPSK" w:hAnsi="TH SarabunPSK" w:cs="TH SarabunPSK"/>
                <w:b/>
                <w:bCs/>
                <w:sz w:val="32"/>
                <w:cs/>
              </w:rPr>
              <w:t>ดอก</w:t>
            </w:r>
          </w:p>
        </w:tc>
        <w:tc>
          <w:tcPr>
            <w:tcW w:w="7015" w:type="dxa"/>
          </w:tcPr>
          <w:p w14:paraId="0899C3A6" w14:textId="64D3FFD8" w:rsidR="007A3D34" w:rsidRDefault="006B117D" w:rsidP="00A525B1">
            <w:pPr>
              <w:rPr>
                <w:rFonts w:ascii="TH SarabunPSK" w:eastAsia="TH SarabunPSK" w:hAnsi="TH SarabunPSK" w:cs="TH SarabunPSK"/>
                <w:sz w:val="32"/>
              </w:rPr>
            </w:pP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>ดอก ออกเป็นช่อ ดอกขนาดเล็ก กลีบดอกสีเหลือง ช่อดอกเป็นแบบ</w:t>
            </w:r>
            <w:r>
              <w:rPr>
                <w:rFonts w:ascii="TH SarabunPSK" w:eastAsia="TH SarabunPSK" w:hAnsi="TH SarabunPSK" w:cs="TH SarabunPSK" w:hint="cs"/>
                <w:sz w:val="32"/>
                <w:cs/>
              </w:rPr>
              <w:t>ช่อดอกรวม</w:t>
            </w: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 xml:space="preserve"> </w:t>
            </w:r>
            <w:r w:rsidR="005F2634">
              <w:rPr>
                <w:rFonts w:ascii="TH SarabunPSK" w:eastAsia="TH SarabunPSK" w:hAnsi="TH SarabunPSK" w:cs="TH SarabunPSK"/>
                <w:sz w:val="32"/>
              </w:rPr>
              <w:t>(</w:t>
            </w:r>
            <w:r w:rsidRPr="006B117D">
              <w:rPr>
                <w:rFonts w:ascii="TH SarabunPSK" w:eastAsia="TH SarabunPSK" w:hAnsi="TH SarabunPSK" w:cs="TH SarabunPSK"/>
                <w:sz w:val="32"/>
              </w:rPr>
              <w:t>Panicle</w:t>
            </w:r>
            <w:r w:rsidR="005F2634">
              <w:rPr>
                <w:rFonts w:ascii="TH SarabunPSK" w:eastAsia="TH SarabunPSK" w:hAnsi="TH SarabunPSK" w:cs="TH SarabunPSK"/>
                <w:sz w:val="32"/>
              </w:rPr>
              <w:t>)</w:t>
            </w:r>
            <w:r w:rsidRPr="006B117D">
              <w:rPr>
                <w:rFonts w:ascii="TH SarabunPSK" w:eastAsia="TH SarabunPSK" w:hAnsi="TH SarabunPSK" w:cs="TH SarabunPSK"/>
                <w:sz w:val="32"/>
              </w:rPr>
              <w:t xml:space="preserve"> </w:t>
            </w: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 xml:space="preserve">สูง </w:t>
            </w:r>
            <w:r w:rsidRPr="006B117D">
              <w:rPr>
                <w:rFonts w:ascii="TH SarabunPSK" w:eastAsia="TH SarabunPSK" w:hAnsi="TH SarabunPSK" w:cs="TH SarabunPSK"/>
                <w:sz w:val="32"/>
              </w:rPr>
              <w:t xml:space="preserve">2-4 </w:t>
            </w: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 xml:space="preserve">ฟุต ประกอบด้วย ดอก </w:t>
            </w:r>
            <w:r w:rsidRPr="006B117D">
              <w:rPr>
                <w:rFonts w:ascii="TH SarabunPSK" w:eastAsia="TH SarabunPSK" w:hAnsi="TH SarabunPSK" w:cs="TH SarabunPSK"/>
                <w:sz w:val="32"/>
              </w:rPr>
              <w:t xml:space="preserve">10 - 25 </w:t>
            </w:r>
            <w:r w:rsidRPr="006B117D">
              <w:rPr>
                <w:rFonts w:ascii="TH SarabunPSK" w:eastAsia="TH SarabunPSK" w:hAnsi="TH SarabunPSK" w:cs="TH SarabunPSK"/>
                <w:sz w:val="32"/>
                <w:cs/>
              </w:rPr>
              <w:t>ดอกต่อช่อ เป็นดอกสมบูรณ์เพศกลีบดอกสีเหลือง หรือขาวปนเหลือง ดอกจะบานช่วงเช้า โดยเฉพาะในช่วงที่อุณหภูมิต่ำ</w:t>
            </w:r>
          </w:p>
        </w:tc>
      </w:tr>
    </w:tbl>
    <w:p w14:paraId="7C837467" w14:textId="77777777" w:rsidR="00BD78E7" w:rsidRDefault="00BD78E7" w:rsidP="00BD78E7">
      <w:pPr>
        <w:jc w:val="center"/>
        <w:rPr>
          <w:rFonts w:ascii="TH SarabunPSK" w:eastAsia="TH SarabunPSK" w:hAnsi="TH SarabunPSK" w:cs="TH SarabunPSK"/>
          <w:sz w:val="32"/>
        </w:rPr>
      </w:pPr>
    </w:p>
    <w:p w14:paraId="2E7AAB8B" w14:textId="0C14295C" w:rsidR="00685C1C" w:rsidRDefault="00DF70B1" w:rsidP="00BD78E7">
      <w:pPr>
        <w:jc w:val="center"/>
        <w:rPr>
          <w:rFonts w:ascii="TH SarabunPSK" w:eastAsia="TH SarabunPSK" w:hAnsi="TH SarabunPSK" w:cs="TH SarabunPSK"/>
          <w:sz w:val="32"/>
        </w:rPr>
      </w:pPr>
      <w:r w:rsidRPr="00DF70B1">
        <w:rPr>
          <w:rFonts w:ascii="TH SarabunPSK" w:eastAsia="TH SarabunPSK" w:hAnsi="TH SarabunPSK" w:cs="TH SarabunPSK"/>
          <w:noProof/>
          <w:sz w:val="32"/>
        </w:rPr>
        <w:drawing>
          <wp:inline distT="0" distB="0" distL="0" distR="0" wp14:anchorId="14C3CD9B" wp14:editId="2C1BF0A2">
            <wp:extent cx="5000625" cy="2255601"/>
            <wp:effectExtent l="19050" t="19050" r="9525" b="11430"/>
            <wp:docPr id="262393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39304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09059" cy="2259405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10FB19A9" w14:textId="77777777" w:rsidR="00BD78E7" w:rsidRDefault="00BD78E7" w:rsidP="00A525B1">
      <w:pPr>
        <w:jc w:val="center"/>
        <w:rPr>
          <w:rFonts w:ascii="TH SarabunPSK" w:eastAsia="TH SarabunPSK" w:hAnsi="TH SarabunPSK" w:cs="TH SarabunPSK"/>
          <w:b/>
          <w:bCs/>
          <w:sz w:val="32"/>
        </w:rPr>
      </w:pPr>
    </w:p>
    <w:p w14:paraId="01AE0B7A" w14:textId="72FA8CDE" w:rsidR="00E80A45" w:rsidRDefault="00E21CCA" w:rsidP="00A525B1">
      <w:pPr>
        <w:jc w:val="center"/>
        <w:rPr>
          <w:rFonts w:ascii="TH SarabunPSK" w:eastAsia="TH SarabunPSK" w:hAnsi="TH SarabunPSK" w:cs="TH SarabunPSK"/>
          <w:sz w:val="32"/>
        </w:rPr>
      </w:pPr>
      <w:r w:rsidRPr="00531200">
        <w:rPr>
          <w:rFonts w:ascii="TH SarabunPSK" w:eastAsia="TH SarabunPSK" w:hAnsi="TH SarabunPSK" w:cs="TH SarabunPSK" w:hint="cs"/>
          <w:b/>
          <w:bCs/>
          <w:sz w:val="32"/>
          <w:cs/>
        </w:rPr>
        <w:t>ภาพ</w:t>
      </w:r>
      <w:r w:rsidR="00E80A45" w:rsidRPr="00531200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ที่ </w:t>
      </w:r>
      <w:r w:rsidR="00E80A45" w:rsidRPr="00531200">
        <w:rPr>
          <w:rFonts w:ascii="TH SarabunPSK" w:eastAsia="TH SarabunPSK" w:hAnsi="TH SarabunPSK" w:cs="TH SarabunPSK"/>
          <w:b/>
          <w:bCs/>
          <w:sz w:val="32"/>
        </w:rPr>
        <w:t>1</w:t>
      </w:r>
      <w:r w:rsidR="00E80A45">
        <w:rPr>
          <w:rFonts w:ascii="TH SarabunPSK" w:eastAsia="TH SarabunPSK" w:hAnsi="TH SarabunPSK" w:cs="TH SarabunPSK"/>
          <w:sz w:val="32"/>
        </w:rPr>
        <w:t xml:space="preserve"> </w:t>
      </w:r>
      <w:r w:rsidR="0030583D">
        <w:rPr>
          <w:rFonts w:ascii="TH SarabunPSK" w:eastAsia="TH SarabunPSK" w:hAnsi="TH SarabunPSK" w:cs="TH SarabunPSK" w:hint="cs"/>
          <w:sz w:val="32"/>
          <w:cs/>
        </w:rPr>
        <w:t>ตัวอย่าง</w:t>
      </w:r>
      <w:r>
        <w:rPr>
          <w:rFonts w:ascii="TH SarabunPSK" w:eastAsia="TH SarabunPSK" w:hAnsi="TH SarabunPSK" w:cs="TH SarabunPSK" w:hint="cs"/>
          <w:sz w:val="32"/>
          <w:cs/>
        </w:rPr>
        <w:t>ผัก</w:t>
      </w:r>
      <w:r w:rsidR="00BB2695">
        <w:rPr>
          <w:rFonts w:ascii="TH SarabunPSK" w:eastAsia="TH SarabunPSK" w:hAnsi="TH SarabunPSK" w:cs="TH SarabunPSK" w:hint="cs"/>
          <w:sz w:val="32"/>
          <w:cs/>
        </w:rPr>
        <w:t xml:space="preserve">สลัดกรีนโอ๊ค </w:t>
      </w:r>
    </w:p>
    <w:p w14:paraId="71D49AE5" w14:textId="626C62CE" w:rsidR="00BB2695" w:rsidRDefault="0030583D" w:rsidP="00A525B1">
      <w:pPr>
        <w:jc w:val="center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ที่มา</w:t>
      </w:r>
      <w:r w:rsidR="002B0798">
        <w:rPr>
          <w:rFonts w:ascii="TH SarabunPSK" w:eastAsia="TH SarabunPSK" w:hAnsi="TH SarabunPSK" w:cs="TH SarabunPSK"/>
          <w:sz w:val="32"/>
        </w:rPr>
        <w:t xml:space="preserve"> :</w:t>
      </w:r>
      <w:r w:rsidR="00BB2695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BB2695" w:rsidRPr="007362C9">
        <w:rPr>
          <w:rFonts w:ascii="TH SarabunPSK" w:eastAsia="TH SarabunPSK" w:hAnsi="TH SarabunPSK" w:cs="TH SarabunPSK"/>
          <w:sz w:val="32"/>
          <w:cs/>
        </w:rPr>
        <w:t>กรมส่งเสริมการเกษตร. (</w:t>
      </w:r>
      <w:r w:rsidR="00BB2695" w:rsidRPr="007362C9">
        <w:rPr>
          <w:rFonts w:ascii="TH SarabunPSK" w:eastAsia="TH SarabunPSK" w:hAnsi="TH SarabunPSK" w:cs="TH SarabunPSK"/>
          <w:sz w:val="32"/>
        </w:rPr>
        <w:t>2558)</w:t>
      </w:r>
    </w:p>
    <w:p w14:paraId="2F0C7635" w14:textId="044735C3" w:rsidR="001D70B6" w:rsidRDefault="001D70B6" w:rsidP="00A525B1">
      <w:pPr>
        <w:ind w:firstLine="720"/>
        <w:jc w:val="center"/>
        <w:rPr>
          <w:rFonts w:ascii="TH SarabunPSK" w:eastAsia="TH SarabunPSK" w:hAnsi="TH SarabunPSK" w:cs="TH SarabunPSK"/>
          <w:sz w:val="32"/>
        </w:rPr>
      </w:pPr>
    </w:p>
    <w:p w14:paraId="6F9F340B" w14:textId="77777777" w:rsidR="006C0C88" w:rsidRDefault="006C0C88" w:rsidP="00BD78E7">
      <w:pPr>
        <w:jc w:val="both"/>
        <w:rPr>
          <w:rFonts w:ascii="TH SarabunPSK" w:eastAsia="TH SarabunPSK" w:hAnsi="TH SarabunPSK" w:cs="TH SarabunPSK"/>
          <w:sz w:val="32"/>
          <w:cs/>
        </w:rPr>
      </w:pPr>
    </w:p>
    <w:p w14:paraId="15FEE863" w14:textId="1A86A60A" w:rsidR="000113F8" w:rsidRPr="00560C55" w:rsidRDefault="000113F8" w:rsidP="00233ACA">
      <w:pPr>
        <w:ind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 w:hint="cs"/>
          <w:b/>
          <w:bCs/>
          <w:sz w:val="32"/>
        </w:rPr>
        <w:lastRenderedPageBreak/>
        <w:t>10.</w:t>
      </w:r>
      <w:r w:rsidR="00B97589">
        <w:rPr>
          <w:rFonts w:ascii="TH SarabunPSK" w:eastAsia="TH SarabunPSK" w:hAnsi="TH SarabunPSK" w:cs="TH SarabunPSK"/>
          <w:b/>
          <w:bCs/>
          <w:sz w:val="32"/>
        </w:rPr>
        <w:t>2</w:t>
      </w:r>
      <w:r w:rsidRPr="00560C55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สารละลายธาตุอาหาร </w:t>
      </w:r>
      <w:r w:rsidRPr="00560C55">
        <w:rPr>
          <w:rFonts w:ascii="TH SarabunPSK" w:eastAsia="TH SarabunPSK" w:hAnsi="TH SarabunPSK" w:cs="TH SarabunPSK" w:hint="cs"/>
          <w:b/>
          <w:bCs/>
          <w:sz w:val="32"/>
        </w:rPr>
        <w:t xml:space="preserve">A 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และ </w:t>
      </w:r>
      <w:r w:rsidRPr="00560C55">
        <w:rPr>
          <w:rFonts w:ascii="TH SarabunPSK" w:eastAsia="TH SarabunPSK" w:hAnsi="TH SarabunPSK" w:cs="TH SarabunPSK" w:hint="cs"/>
          <w:b/>
          <w:bCs/>
          <w:sz w:val="32"/>
        </w:rPr>
        <w:t>B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</w:p>
    <w:p w14:paraId="1B0117FB" w14:textId="75398455" w:rsidR="00944B09" w:rsidRPr="00560C55" w:rsidRDefault="00944B09" w:rsidP="00233ACA">
      <w:pPr>
        <w:ind w:left="720"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10.2.1 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>ค่า</w:t>
      </w:r>
      <w:r w:rsidR="002F6746">
        <w:rPr>
          <w:rFonts w:ascii="TH SarabunPSK" w:eastAsia="TH SarabunPSK" w:hAnsi="TH SarabunPSK" w:cs="TH SarabunPSK" w:hint="cs"/>
          <w:b/>
          <w:bCs/>
          <w:sz w:val="32"/>
          <w:cs/>
        </w:rPr>
        <w:t>ความ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>น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ำ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>ไฟฟ้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า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 xml:space="preserve"> (</w:t>
      </w:r>
      <w:r w:rsidRPr="00560C55">
        <w:rPr>
          <w:rFonts w:ascii="TH SarabunPSK" w:eastAsia="TH SarabunPSK" w:hAnsi="TH SarabunPSK" w:cs="TH SarabunPSK"/>
          <w:b/>
          <w:bCs/>
          <w:sz w:val="32"/>
        </w:rPr>
        <w:t>Electrical Conductivity</w:t>
      </w:r>
      <w:r w:rsidR="00BD78E7">
        <w:rPr>
          <w:rFonts w:ascii="TH SarabunPSK" w:eastAsia="TH SarabunPSK" w:hAnsi="TH SarabunPSK" w:cs="TH SarabunPSK"/>
          <w:b/>
          <w:bCs/>
          <w:sz w:val="32"/>
        </w:rPr>
        <w:t>:</w:t>
      </w:r>
      <w:r w:rsidRPr="00560C55">
        <w:rPr>
          <w:rFonts w:ascii="TH SarabunPSK" w:eastAsia="TH SarabunPSK" w:hAnsi="TH SarabunPSK" w:cs="TH SarabunPSK"/>
          <w:b/>
          <w:bCs/>
          <w:sz w:val="32"/>
        </w:rPr>
        <w:t xml:space="preserve"> EC)</w:t>
      </w:r>
    </w:p>
    <w:p w14:paraId="453D14B3" w14:textId="4C0EBA7D" w:rsidR="00DB3D7B" w:rsidRPr="00DB3D7B" w:rsidRDefault="00DB3D7B" w:rsidP="00FC70A4">
      <w:pPr>
        <w:ind w:firstLine="1440"/>
        <w:rPr>
          <w:rFonts w:ascii="TH SarabunPSK" w:eastAsia="TH SarabunPSK" w:hAnsi="TH SarabunPSK" w:cs="TH SarabunPSK"/>
          <w:sz w:val="32"/>
        </w:rPr>
      </w:pPr>
      <w:r w:rsidRPr="00DB3D7B">
        <w:rPr>
          <w:rFonts w:ascii="TH SarabunPSK" w:eastAsia="TH SarabunPSK" w:hAnsi="TH SarabunPSK" w:cs="TH SarabunPSK"/>
          <w:sz w:val="32"/>
          <w:cs/>
        </w:rPr>
        <w:t>ธาตุอาหารพืชที่อยู่ในรูปองค์ประกอบทางเคมี เมื่อนำมาละลายในน้ำจะแตกตัวเป็น</w:t>
      </w:r>
      <w:r w:rsidR="00BD78E7">
        <w:rPr>
          <w:rFonts w:ascii="TH SarabunPSK" w:eastAsia="TH SarabunPSK" w:hAnsi="TH SarabunPSK" w:cs="TH SarabunPSK" w:hint="cs"/>
          <w:sz w:val="32"/>
          <w:cs/>
        </w:rPr>
        <w:t xml:space="preserve">     </w:t>
      </w:r>
      <w:r w:rsidRPr="00DB3D7B">
        <w:rPr>
          <w:rFonts w:ascii="TH SarabunPSK" w:eastAsia="TH SarabunPSK" w:hAnsi="TH SarabunPSK" w:cs="TH SarabunPSK"/>
          <w:sz w:val="32"/>
          <w:cs/>
        </w:rPr>
        <w:t>อิ</w:t>
      </w:r>
      <w:r w:rsidR="00BD78E7">
        <w:rPr>
          <w:rFonts w:ascii="TH SarabunPSK" w:eastAsia="TH SarabunPSK" w:hAnsi="TH SarabunPSK" w:cs="TH SarabunPSK" w:hint="cs"/>
          <w:sz w:val="32"/>
          <w:cs/>
        </w:rPr>
        <w:t>อ</w:t>
      </w:r>
      <w:r w:rsidRPr="00DB3D7B">
        <w:rPr>
          <w:rFonts w:ascii="TH SarabunPSK" w:eastAsia="TH SarabunPSK" w:hAnsi="TH SarabunPSK" w:cs="TH SarabunPSK"/>
          <w:sz w:val="32"/>
          <w:cs/>
        </w:rPr>
        <w:t>อนของธาตุ ค่าการนำไฟฟ้าเป็นการวัดปริมาณเกลือที่ละลายน้ำได้ เกลือที่ละลายน้ำได้เมื่ออยู</w:t>
      </w:r>
      <w:r w:rsidR="00B664A5">
        <w:rPr>
          <w:rFonts w:ascii="TH SarabunPSK" w:eastAsia="TH SarabunPSK" w:hAnsi="TH SarabunPSK" w:cs="TH SarabunPSK" w:hint="cs"/>
          <w:sz w:val="32"/>
          <w:cs/>
        </w:rPr>
        <w:t>่</w:t>
      </w:r>
      <w:r w:rsidRPr="00DB3D7B">
        <w:rPr>
          <w:rFonts w:ascii="TH SarabunPSK" w:eastAsia="TH SarabunPSK" w:hAnsi="TH SarabunPSK" w:cs="TH SarabunPSK"/>
          <w:sz w:val="32"/>
          <w:cs/>
        </w:rPr>
        <w:t>ในน้ำจะแตกตัวให้ไอออนบวกและไอออนลบ ซึ่งนำไฟฟ้าได้ ค่าการนำไฟฟ้าจะผันแปรตามชนิดของไอออนบวกและไอออนลบ หรือปริมาณเกลือในสารละลาย และอุณหภูมิของสารละลาย</w:t>
      </w:r>
    </w:p>
    <w:p w14:paraId="07F4090A" w14:textId="1828D3EE" w:rsidR="00DB3D7B" w:rsidRDefault="00DB3D7B" w:rsidP="00FC70A4">
      <w:pPr>
        <w:ind w:firstLine="1440"/>
        <w:rPr>
          <w:rFonts w:ascii="TH SarabunPSK" w:eastAsia="TH SarabunPSK" w:hAnsi="TH SarabunPSK" w:cs="TH SarabunPSK"/>
          <w:sz w:val="32"/>
        </w:rPr>
      </w:pPr>
      <w:r w:rsidRPr="00DB3D7B">
        <w:rPr>
          <w:rFonts w:ascii="TH SarabunPSK" w:eastAsia="TH SarabunPSK" w:hAnsi="TH SarabunPSK" w:cs="TH SarabunPSK"/>
          <w:sz w:val="32"/>
          <w:cs/>
        </w:rPr>
        <w:t>โดยสามารถวัดเป็นค่าความนำกระแสไฟฟ้า</w:t>
      </w:r>
      <w:r w:rsidRPr="00DB3D7B">
        <w:rPr>
          <w:rFonts w:ascii="TH SarabunPSK" w:eastAsia="TH SarabunPSK" w:hAnsi="TH SarabunPSK" w:cs="TH SarabunPSK"/>
          <w:sz w:val="32"/>
        </w:rPr>
        <w:t xml:space="preserve"> </w:t>
      </w:r>
      <w:r w:rsidRPr="00DB3D7B">
        <w:rPr>
          <w:rFonts w:ascii="TH SarabunPSK" w:eastAsia="TH SarabunPSK" w:hAnsi="TH SarabunPSK" w:cs="TH SarabunPSK"/>
          <w:sz w:val="32"/>
          <w:cs/>
        </w:rPr>
        <w:t>มี</w:t>
      </w:r>
      <w:r w:rsidR="00ED4418" w:rsidRPr="00ED4418">
        <w:rPr>
          <w:rFonts w:ascii="TH SarabunPSK" w:eastAsia="TH SarabunPSK" w:hAnsi="TH SarabunPSK" w:cs="TH SarabunPSK"/>
          <w:sz w:val="32"/>
          <w:cs/>
        </w:rPr>
        <w:t xml:space="preserve">หน่วย </w:t>
      </w:r>
      <w:r w:rsidR="00ED4418" w:rsidRPr="00ED4418">
        <w:rPr>
          <w:rFonts w:ascii="TH SarabunPSK" w:eastAsia="TH SarabunPSK" w:hAnsi="TH SarabunPSK" w:cs="TH SarabunPSK"/>
          <w:sz w:val="32"/>
        </w:rPr>
        <w:t xml:space="preserve">SI </w:t>
      </w:r>
      <w:r w:rsidR="00ED4418" w:rsidRPr="00ED4418">
        <w:rPr>
          <w:rFonts w:ascii="TH SarabunPSK" w:eastAsia="TH SarabunPSK" w:hAnsi="TH SarabunPSK" w:cs="TH SarabunPSK"/>
          <w:sz w:val="32"/>
          <w:cs/>
        </w:rPr>
        <w:t>คือซีเมนส์ต่อเมตร (</w:t>
      </w:r>
      <w:r w:rsidR="00ED4418" w:rsidRPr="00ED4418">
        <w:rPr>
          <w:rFonts w:ascii="TH SarabunPSK" w:eastAsia="TH SarabunPSK" w:hAnsi="TH SarabunPSK" w:cs="TH SarabunPSK"/>
          <w:sz w:val="32"/>
        </w:rPr>
        <w:t>S/m)</w:t>
      </w:r>
      <w:r w:rsidRPr="00DB3D7B">
        <w:rPr>
          <w:rFonts w:ascii="TH SarabunPSK" w:eastAsia="TH SarabunPSK" w:hAnsi="TH SarabunPSK" w:cs="TH SarabunPSK"/>
          <w:sz w:val="32"/>
        </w:rPr>
        <w:t xml:space="preserve"> </w:t>
      </w:r>
      <w:r w:rsidRPr="00DB3D7B">
        <w:rPr>
          <w:rFonts w:ascii="TH SarabunPSK" w:eastAsia="TH SarabunPSK" w:hAnsi="TH SarabunPSK" w:cs="TH SarabunPSK"/>
          <w:sz w:val="32"/>
          <w:cs/>
        </w:rPr>
        <w:t>แต่ค่าของการนำไฟฟ้านี้ค่อนข้างน้อยมาก จึงมีการวัดเป็นมิลลิซีเมนส์ต่อเซนติเมตร (</w:t>
      </w:r>
      <w:r w:rsidRPr="00DB3D7B">
        <w:rPr>
          <w:rFonts w:ascii="TH SarabunPSK" w:eastAsia="TH SarabunPSK" w:hAnsi="TH SarabunPSK" w:cs="TH SarabunPSK"/>
          <w:sz w:val="32"/>
        </w:rPr>
        <w:t xml:space="preserve">mS/cm) </w:t>
      </w:r>
      <w:r w:rsidRPr="00DB3D7B">
        <w:rPr>
          <w:rFonts w:ascii="TH SarabunPSK" w:eastAsia="TH SarabunPSK" w:hAnsi="TH SarabunPSK" w:cs="TH SarabunPSK"/>
          <w:sz w:val="32"/>
          <w:cs/>
        </w:rPr>
        <w:t>ซึ่งเป็นค่าที่ได้จากการวัดการนำกระแสไฟฟ้าจากพื้นที่หนึ่งคิวบิกเซนติเมตรของสารละลายธาตุอาหาร ค่า</w:t>
      </w:r>
      <w:r w:rsidR="00531200">
        <w:rPr>
          <w:rFonts w:ascii="TH SarabunPSK" w:eastAsia="TH SarabunPSK" w:hAnsi="TH SarabunPSK" w:cs="TH SarabunPSK" w:hint="cs"/>
          <w:sz w:val="32"/>
          <w:cs/>
        </w:rPr>
        <w:t>ความนำไฟฟ้า</w:t>
      </w:r>
      <w:r w:rsidRPr="00DB3D7B">
        <w:rPr>
          <w:rFonts w:ascii="TH SarabunPSK" w:eastAsia="TH SarabunPSK" w:hAnsi="TH SarabunPSK" w:cs="TH SarabunPSK"/>
          <w:sz w:val="32"/>
        </w:rPr>
        <w:t xml:space="preserve"> </w:t>
      </w:r>
      <w:r w:rsidRPr="00DB3D7B">
        <w:rPr>
          <w:rFonts w:ascii="TH SarabunPSK" w:eastAsia="TH SarabunPSK" w:hAnsi="TH SarabunPSK" w:cs="TH SarabunPSK"/>
          <w:sz w:val="32"/>
          <w:cs/>
        </w:rPr>
        <w:t>เป็นค่ารวมของการนำไฟฟ้าของน้ำกับธาตุอาหารทั้งหมด แต่ไม่สามารถวัดค่าความเข้มข้นของธาตุอาหารแต่ละธาตุได้</w:t>
      </w:r>
      <w:r w:rsidR="001856BE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Pr="00DB3D7B">
        <w:rPr>
          <w:rFonts w:ascii="TH SarabunPSK" w:eastAsia="TH SarabunPSK" w:hAnsi="TH SarabunPSK" w:cs="TH SarabunPSK"/>
          <w:sz w:val="32"/>
          <w:cs/>
        </w:rPr>
        <w:t>ความเข้มข้นของธาตุอาหารเหล่านี้เปลี่ยนไปตามเวลา เนื่องจากพืชนำไปใช้หรือเกิดการตกตะกอน ดังนั้น ในการปลูกพืชจึงควรเปลี่ยนสารละลายธาตุอาหารเมื่อค่า</w:t>
      </w:r>
      <w:r w:rsidR="00C10242">
        <w:rPr>
          <w:rFonts w:ascii="TH SarabunPSK" w:eastAsia="TH SarabunPSK" w:hAnsi="TH SarabunPSK" w:cs="TH SarabunPSK" w:hint="cs"/>
          <w:sz w:val="32"/>
          <w:cs/>
        </w:rPr>
        <w:t>ความนำไฟฟ้า</w:t>
      </w:r>
      <w:r w:rsidRPr="00DB3D7B">
        <w:rPr>
          <w:rFonts w:ascii="TH SarabunPSK" w:eastAsia="TH SarabunPSK" w:hAnsi="TH SarabunPSK" w:cs="TH SarabunPSK"/>
          <w:sz w:val="32"/>
        </w:rPr>
        <w:t xml:space="preserve"> </w:t>
      </w:r>
      <w:r w:rsidRPr="00DB3D7B">
        <w:rPr>
          <w:rFonts w:ascii="TH SarabunPSK" w:eastAsia="TH SarabunPSK" w:hAnsi="TH SarabunPSK" w:cs="TH SarabunPSK"/>
          <w:sz w:val="32"/>
          <w:cs/>
        </w:rPr>
        <w:t xml:space="preserve">สูงหรือต่ำกว่ามาตรฐานที่ต้องการใช้ </w:t>
      </w:r>
      <w:r w:rsidR="0050156C">
        <w:rPr>
          <w:rFonts w:ascii="TH SarabunPSK" w:eastAsia="TH SarabunPSK" w:hAnsi="TH SarabunPSK" w:cs="TH SarabunPSK" w:hint="cs"/>
          <w:sz w:val="32"/>
          <w:cs/>
        </w:rPr>
        <w:t>จึงต้องมีการ</w:t>
      </w:r>
      <w:r w:rsidR="00000580">
        <w:rPr>
          <w:rFonts w:ascii="TH SarabunPSK" w:eastAsia="TH SarabunPSK" w:hAnsi="TH SarabunPSK" w:cs="TH SarabunPSK" w:hint="cs"/>
          <w:sz w:val="32"/>
          <w:cs/>
        </w:rPr>
        <w:t>เตรียมสารละลายธาตุอาหาร</w:t>
      </w:r>
      <w:r w:rsidR="00111247">
        <w:rPr>
          <w:rFonts w:ascii="TH SarabunPSK" w:eastAsia="TH SarabunPSK" w:hAnsi="TH SarabunPSK" w:cs="TH SarabunPSK"/>
          <w:sz w:val="32"/>
        </w:rPr>
        <w:t xml:space="preserve"> </w:t>
      </w:r>
      <w:r w:rsidR="00000580">
        <w:rPr>
          <w:rFonts w:ascii="TH SarabunPSK" w:eastAsia="TH SarabunPSK" w:hAnsi="TH SarabunPSK" w:cs="TH SarabunPSK"/>
          <w:sz w:val="32"/>
        </w:rPr>
        <w:t>A</w:t>
      </w:r>
      <w:r w:rsidR="00111247">
        <w:rPr>
          <w:rFonts w:ascii="TH SarabunPSK" w:eastAsia="TH SarabunPSK" w:hAnsi="TH SarabunPSK" w:cs="TH SarabunPSK"/>
          <w:sz w:val="32"/>
        </w:rPr>
        <w:t xml:space="preserve"> </w:t>
      </w:r>
      <w:r w:rsidR="00000580">
        <w:rPr>
          <w:rFonts w:ascii="TH SarabunPSK" w:eastAsia="TH SarabunPSK" w:hAnsi="TH SarabunPSK" w:cs="TH SarabunPSK" w:hint="cs"/>
          <w:sz w:val="32"/>
          <w:cs/>
        </w:rPr>
        <w:t>และ</w:t>
      </w:r>
      <w:r w:rsidR="00111247">
        <w:rPr>
          <w:rFonts w:ascii="TH SarabunPSK" w:eastAsia="TH SarabunPSK" w:hAnsi="TH SarabunPSK" w:cs="TH SarabunPSK"/>
          <w:sz w:val="32"/>
        </w:rPr>
        <w:t xml:space="preserve"> </w:t>
      </w:r>
      <w:r w:rsidR="00000580">
        <w:rPr>
          <w:rFonts w:ascii="TH SarabunPSK" w:eastAsia="TH SarabunPSK" w:hAnsi="TH SarabunPSK" w:cs="TH SarabunPSK"/>
          <w:sz w:val="32"/>
        </w:rPr>
        <w:t>B</w:t>
      </w:r>
      <w:r w:rsidR="00111247">
        <w:rPr>
          <w:rFonts w:ascii="TH SarabunPSK" w:eastAsia="TH SarabunPSK" w:hAnsi="TH SarabunPSK" w:cs="TH SarabunPSK"/>
          <w:sz w:val="32"/>
        </w:rPr>
        <w:t xml:space="preserve"> </w:t>
      </w:r>
      <w:r w:rsidR="00000580">
        <w:rPr>
          <w:rFonts w:ascii="TH SarabunPSK" w:eastAsia="TH SarabunPSK" w:hAnsi="TH SarabunPSK" w:cs="TH SarabunPSK" w:hint="cs"/>
          <w:sz w:val="32"/>
          <w:cs/>
        </w:rPr>
        <w:t>เป็นตัวช่วยในการ</w:t>
      </w:r>
      <w:r w:rsidR="00EC63D9">
        <w:rPr>
          <w:rFonts w:ascii="TH SarabunPSK" w:eastAsia="TH SarabunPSK" w:hAnsi="TH SarabunPSK" w:cs="TH SarabunPSK" w:hint="cs"/>
          <w:sz w:val="32"/>
          <w:cs/>
        </w:rPr>
        <w:t>ให้</w:t>
      </w:r>
      <w:r w:rsidR="00A040B3">
        <w:rPr>
          <w:rFonts w:ascii="TH SarabunPSK" w:eastAsia="TH SarabunPSK" w:hAnsi="TH SarabunPSK" w:cs="TH SarabunPSK" w:hint="cs"/>
          <w:sz w:val="32"/>
          <w:cs/>
        </w:rPr>
        <w:t>สารอาหารแก่พืชในระบบปลูกแบบไฮโดรโปรนิกส์</w:t>
      </w:r>
      <w:r w:rsidR="00205196">
        <w:rPr>
          <w:rFonts w:ascii="TH SarabunPSK" w:eastAsia="TH SarabunPSK" w:hAnsi="TH SarabunPSK" w:cs="TH SarabunPSK" w:hint="cs"/>
          <w:sz w:val="32"/>
          <w:cs/>
        </w:rPr>
        <w:t xml:space="preserve"> </w:t>
      </w:r>
    </w:p>
    <w:p w14:paraId="7A0CD58A" w14:textId="77777777" w:rsidR="00722A1C" w:rsidRDefault="00743393" w:rsidP="00722A1C">
      <w:pPr>
        <w:ind w:left="720"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10.2.</w:t>
      </w:r>
      <w:r w:rsidR="000F233B" w:rsidRPr="00560C55">
        <w:rPr>
          <w:rFonts w:ascii="TH SarabunPSK" w:eastAsia="TH SarabunPSK" w:hAnsi="TH SarabunPSK" w:cs="TH SarabunPSK"/>
          <w:b/>
          <w:bCs/>
          <w:sz w:val="32"/>
        </w:rPr>
        <w:t>2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>ความเป็นกรด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-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>ด่างของสารละลาย</w:t>
      </w:r>
    </w:p>
    <w:p w14:paraId="171569E7" w14:textId="1428BDFA" w:rsidR="008A35BD" w:rsidRPr="00722A1C" w:rsidRDefault="008A35BD" w:rsidP="00FC70A4">
      <w:pPr>
        <w:ind w:firstLine="1440"/>
        <w:rPr>
          <w:rFonts w:ascii="TH SarabunPSK" w:eastAsia="TH SarabunPSK" w:hAnsi="TH SarabunPSK" w:cs="TH SarabunPSK"/>
          <w:b/>
          <w:bCs/>
          <w:sz w:val="32"/>
        </w:rPr>
      </w:pPr>
      <w:r w:rsidRPr="008A35BD">
        <w:rPr>
          <w:rFonts w:ascii="TH SarabunPSK" w:eastAsia="TH SarabunPSK" w:hAnsi="TH SarabunPSK" w:cs="TH SarabunPSK"/>
          <w:sz w:val="32"/>
          <w:cs/>
        </w:rPr>
        <w:t>ค่าความเป็นกรด-ด่าง</w:t>
      </w:r>
      <w:r w:rsidRPr="008A35BD">
        <w:rPr>
          <w:rFonts w:ascii="TH SarabunPSK" w:eastAsia="TH SarabunPSK" w:hAnsi="TH SarabunPSK" w:cs="TH SarabunPSK"/>
          <w:sz w:val="32"/>
        </w:rPr>
        <w:t xml:space="preserve"> </w:t>
      </w:r>
      <w:r w:rsidRPr="008A35BD">
        <w:rPr>
          <w:rFonts w:ascii="TH SarabunPSK" w:eastAsia="TH SarabunPSK" w:hAnsi="TH SarabunPSK" w:cs="TH SarabunPSK"/>
          <w:sz w:val="32"/>
          <w:cs/>
        </w:rPr>
        <w:t>ของสารละลายที่ใช้ในการปลูกพืชแบบไม่ใช้ดินเป็นสิ่งจำเป็น ซึ่งค่าความเป็นกรด-ด่างของวัสดุปลูกไม่มีผลโดยตรงต่อการเจริญเติบโตของพืชปลูก แต่มีผลต่อความเป็นประโยชน์ของธาตุอาหารพืช และควบคุมกิจกรรมของจุลินทรีย์ในวัสดุปลูก ทั้งนี้เพราะสภาพ</w:t>
      </w:r>
      <w:r w:rsidR="00C10242" w:rsidRPr="00833571">
        <w:rPr>
          <w:rFonts w:ascii="TH SarabunPSK" w:hAnsi="TH SarabunPSK" w:cs="TH SarabunPSK" w:hint="cs"/>
          <w:sz w:val="32"/>
          <w:cs/>
        </w:rPr>
        <w:t>ความเป็นกรด-ด่าง</w:t>
      </w:r>
      <w:r w:rsidRPr="008A35BD">
        <w:rPr>
          <w:rFonts w:ascii="TH SarabunPSK" w:eastAsia="TH SarabunPSK" w:hAnsi="TH SarabunPSK" w:cs="TH SarabunPSK"/>
          <w:sz w:val="32"/>
        </w:rPr>
        <w:t xml:space="preserve"> </w:t>
      </w:r>
      <w:r w:rsidRPr="008A35BD">
        <w:rPr>
          <w:rFonts w:ascii="TH SarabunPSK" w:eastAsia="TH SarabunPSK" w:hAnsi="TH SarabunPSK" w:cs="TH SarabunPSK"/>
          <w:sz w:val="32"/>
          <w:cs/>
        </w:rPr>
        <w:t>ที่เปลี่ยนแปลงมีผลต่อธาตุอาหารที่พืชจะนำไปใช้</w:t>
      </w:r>
      <w:r w:rsidR="00C10242">
        <w:rPr>
          <w:rFonts w:ascii="TH SarabunPSK" w:eastAsia="TH SarabunPSK" w:hAnsi="TH SarabunPSK" w:cs="TH SarabunPSK"/>
          <w:sz w:val="32"/>
        </w:rPr>
        <w:t xml:space="preserve"> </w:t>
      </w:r>
      <w:r w:rsidRPr="008A35BD">
        <w:rPr>
          <w:rFonts w:ascii="TH SarabunPSK" w:eastAsia="TH SarabunPSK" w:hAnsi="TH SarabunPSK" w:cs="TH SarabunPSK"/>
          <w:sz w:val="32"/>
          <w:cs/>
        </w:rPr>
        <w:t>หากสารละลายมีสภาพเป็นด่างจะทำให้เกิดการตกตะกอนของธาตุต่างๆ หลายชนิด เช่น เหล็ก แมงกานีส ฟอสฟอรัส แคลเซียม และแมกนีเซียม มีผลให้ต้นพืชไม่สามารถนำสารอาหารเหล่านี้ไปใช้ประโยชน์ได้ และหากปล่อยทิ้งไว้ให้ต้นพืชขาดแคลนธาตุอาหารยาวนานต่อไป ผลที่สุดคือต้นพืชอาจตายได้</w:t>
      </w:r>
      <w:r w:rsidR="00E86F9B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Pr="008A35BD">
        <w:rPr>
          <w:rFonts w:ascii="TH SarabunPSK" w:eastAsia="TH SarabunPSK" w:hAnsi="TH SarabunPSK" w:cs="TH SarabunPSK"/>
          <w:sz w:val="32"/>
          <w:cs/>
        </w:rPr>
        <w:t>พืชส่วนมากมีความต้องการ</w:t>
      </w:r>
      <w:r w:rsidR="002F3EA9">
        <w:rPr>
          <w:rFonts w:ascii="TH SarabunPSK" w:eastAsia="TH SarabunPSK" w:hAnsi="TH SarabunPSK" w:cs="TH SarabunPSK" w:hint="cs"/>
          <w:sz w:val="32"/>
          <w:cs/>
        </w:rPr>
        <w:t>ความเป็นกรดเป้นด่าง</w:t>
      </w:r>
      <w:r w:rsidRPr="008A35BD">
        <w:rPr>
          <w:rFonts w:ascii="TH SarabunPSK" w:eastAsia="TH SarabunPSK" w:hAnsi="TH SarabunPSK" w:cs="TH SarabunPSK"/>
          <w:sz w:val="32"/>
        </w:rPr>
        <w:t xml:space="preserve"> </w:t>
      </w:r>
      <w:r w:rsidRPr="008A35BD">
        <w:rPr>
          <w:rFonts w:ascii="TH SarabunPSK" w:eastAsia="TH SarabunPSK" w:hAnsi="TH SarabunPSK" w:cs="TH SarabunPSK"/>
          <w:sz w:val="32"/>
          <w:cs/>
        </w:rPr>
        <w:t xml:space="preserve">เป็นกรดอ่อน หรือค่อนไปในด้านเป็นกรดเล็กน้อย คืออยู่ระหว่าง </w:t>
      </w:r>
      <w:r w:rsidRPr="008A35BD">
        <w:rPr>
          <w:rFonts w:ascii="TH SarabunPSK" w:eastAsia="TH SarabunPSK" w:hAnsi="TH SarabunPSK" w:cs="TH SarabunPSK"/>
          <w:sz w:val="32"/>
        </w:rPr>
        <w:t xml:space="preserve">5.0 – 6.5 </w:t>
      </w:r>
      <w:r w:rsidRPr="008A35BD">
        <w:rPr>
          <w:rFonts w:ascii="TH SarabunPSK" w:eastAsia="TH SarabunPSK" w:hAnsi="TH SarabunPSK" w:cs="TH SarabunPSK"/>
          <w:sz w:val="32"/>
          <w:cs/>
        </w:rPr>
        <w:t>ในสภาพเป็นกรดจะไม่ทำให้ธาตุอาหารต่างๆ เกิดการตกตะกอน โดยธาตุเหล่านี้จะอยู่ในรูปของไอออนที่พืชสามารถนำไปใช้ได้</w:t>
      </w:r>
    </w:p>
    <w:p w14:paraId="7125893C" w14:textId="757A0581" w:rsidR="001856BE" w:rsidRPr="00560C55" w:rsidRDefault="007951A4" w:rsidP="00A53474">
      <w:pPr>
        <w:ind w:left="720"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/>
          <w:b/>
          <w:bCs/>
          <w:sz w:val="32"/>
        </w:rPr>
        <w:t>10.2.</w:t>
      </w:r>
      <w:r w:rsidR="000F233B" w:rsidRPr="00560C55">
        <w:rPr>
          <w:rFonts w:ascii="TH SarabunPSK" w:eastAsia="TH SarabunPSK" w:hAnsi="TH SarabunPSK" w:cs="TH SarabunPSK"/>
          <w:b/>
          <w:bCs/>
          <w:sz w:val="32"/>
        </w:rPr>
        <w:t>3</w:t>
      </w:r>
      <w:r w:rsidRPr="00560C55">
        <w:rPr>
          <w:rFonts w:ascii="TH SarabunPSK" w:eastAsia="TH SarabunPSK" w:hAnsi="TH SarabunPSK" w:cs="TH SarabunPSK"/>
          <w:b/>
          <w:bCs/>
          <w:sz w:val="32"/>
        </w:rPr>
        <w:t xml:space="preserve"> </w:t>
      </w:r>
      <w:r w:rsidR="00205196"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องค์ประกอบของ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>สารละลาย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ธาตุอาหาร</w:t>
      </w:r>
      <w:r w:rsidRPr="00560C55">
        <w:rPr>
          <w:rFonts w:ascii="TH SarabunPSK" w:eastAsia="TH SarabunPSK" w:hAnsi="TH SarabunPSK" w:cs="TH SarabunPSK"/>
          <w:b/>
          <w:bCs/>
          <w:sz w:val="32"/>
          <w:cs/>
        </w:rPr>
        <w:t xml:space="preserve"> </w:t>
      </w:r>
      <w:r w:rsidRPr="00560C55">
        <w:rPr>
          <w:rFonts w:ascii="TH SarabunPSK" w:eastAsia="TH SarabunPSK" w:hAnsi="TH SarabunPSK" w:cs="TH SarabunPSK"/>
          <w:b/>
          <w:bCs/>
          <w:sz w:val="32"/>
        </w:rPr>
        <w:t>A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และ </w:t>
      </w:r>
      <w:r w:rsidRPr="00560C55">
        <w:rPr>
          <w:rFonts w:ascii="TH SarabunPSK" w:eastAsia="TH SarabunPSK" w:hAnsi="TH SarabunPSK" w:cs="TH SarabunPSK"/>
          <w:b/>
          <w:bCs/>
          <w:sz w:val="32"/>
        </w:rPr>
        <w:t>B</w:t>
      </w:r>
    </w:p>
    <w:p w14:paraId="5FE53E29" w14:textId="4F10B5C0" w:rsidR="005202DA" w:rsidRPr="00560C55" w:rsidRDefault="00111343" w:rsidP="00A53474">
      <w:pPr>
        <w:ind w:left="1440"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10.2.</w:t>
      </w:r>
      <w:r w:rsidR="000F233B" w:rsidRPr="00560C55">
        <w:rPr>
          <w:rFonts w:ascii="TH SarabunPSK" w:eastAsia="TH SarabunPSK" w:hAnsi="TH SarabunPSK" w:cs="TH SarabunPSK"/>
          <w:b/>
          <w:bCs/>
          <w:sz w:val="32"/>
        </w:rPr>
        <w:t>3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.1 </w:t>
      </w:r>
      <w:r w:rsidR="008E61BE" w:rsidRPr="00560C55">
        <w:rPr>
          <w:rFonts w:ascii="TH SarabunPSK" w:eastAsia="TH SarabunPSK" w:hAnsi="TH SarabunPSK" w:cs="TH SarabunPSK"/>
          <w:b/>
          <w:bCs/>
          <w:sz w:val="32"/>
          <w:cs/>
        </w:rPr>
        <w:t>สารละลาย</w:t>
      </w:r>
      <w:r w:rsidR="008E61BE"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ธาตุอาหาร</w:t>
      </w:r>
      <w:r w:rsidR="008E61BE" w:rsidRPr="00560C55">
        <w:rPr>
          <w:rFonts w:ascii="TH SarabunPSK" w:eastAsia="TH SarabunPSK" w:hAnsi="TH SarabunPSK" w:cs="TH SarabunPSK"/>
          <w:b/>
          <w:bCs/>
          <w:sz w:val="32"/>
          <w:cs/>
        </w:rPr>
        <w:t xml:space="preserve"> </w:t>
      </w:r>
      <w:r w:rsidR="008E61BE" w:rsidRPr="00560C55">
        <w:rPr>
          <w:rFonts w:ascii="TH SarabunPSK" w:eastAsia="TH SarabunPSK" w:hAnsi="TH SarabunPSK" w:cs="TH SarabunPSK"/>
          <w:b/>
          <w:bCs/>
          <w:sz w:val="32"/>
        </w:rPr>
        <w:t xml:space="preserve">A </w:t>
      </w:r>
    </w:p>
    <w:p w14:paraId="7994FFEC" w14:textId="4B3504A6" w:rsidR="00D15E73" w:rsidRDefault="00DE2C57" w:rsidP="00FC70A4">
      <w:pPr>
        <w:ind w:firstLine="2160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มีต้น</w:t>
      </w:r>
      <w:r w:rsidR="005F6429">
        <w:rPr>
          <w:rFonts w:ascii="TH SarabunPSK" w:eastAsia="TH SarabunPSK" w:hAnsi="TH SarabunPSK" w:cs="TH SarabunPSK" w:hint="cs"/>
          <w:sz w:val="32"/>
          <w:cs/>
        </w:rPr>
        <w:t>กำเนิดโดยใช้ธาตุอาหารหลัก</w:t>
      </w:r>
      <w:r w:rsidR="005202DA" w:rsidRPr="005202DA">
        <w:rPr>
          <w:rFonts w:ascii="TH SarabunPSK" w:eastAsia="TH SarabunPSK" w:hAnsi="TH SarabunPSK" w:cs="TH SarabunPSK"/>
          <w:sz w:val="32"/>
          <w:cs/>
        </w:rPr>
        <w:t xml:space="preserve"> โดย</w:t>
      </w:r>
      <w:r w:rsidR="00764A49">
        <w:rPr>
          <w:rFonts w:ascii="TH SarabunPSK" w:eastAsia="TH SarabunPSK" w:hAnsi="TH SarabunPSK" w:cs="TH SarabunPSK" w:hint="cs"/>
          <w:sz w:val="32"/>
          <w:cs/>
        </w:rPr>
        <w:t>ใช้</w:t>
      </w:r>
      <w:r w:rsidR="005202DA" w:rsidRPr="005202DA">
        <w:rPr>
          <w:rFonts w:ascii="TH SarabunPSK" w:eastAsia="TH SarabunPSK" w:hAnsi="TH SarabunPSK" w:cs="TH SarabunPSK"/>
          <w:sz w:val="32"/>
          <w:cs/>
        </w:rPr>
        <w:t>แคลเซียม</w:t>
      </w:r>
      <w:r w:rsidR="00764A49">
        <w:rPr>
          <w:rFonts w:ascii="TH SarabunPSK" w:eastAsia="TH SarabunPSK" w:hAnsi="TH SarabunPSK" w:cs="TH SarabunPSK" w:hint="cs"/>
          <w:sz w:val="32"/>
          <w:cs/>
        </w:rPr>
        <w:t>และ</w:t>
      </w:r>
      <w:r w:rsidR="007A54C5">
        <w:rPr>
          <w:rFonts w:ascii="TH SarabunPSK" w:eastAsia="TH SarabunPSK" w:hAnsi="TH SarabunPSK" w:cs="TH SarabunPSK" w:hint="cs"/>
          <w:sz w:val="32"/>
          <w:cs/>
        </w:rPr>
        <w:t>ไนโตรเจนเป้นหลัก</w:t>
      </w:r>
      <w:r w:rsidR="005202DA" w:rsidRPr="005202DA">
        <w:rPr>
          <w:rFonts w:ascii="TH SarabunPSK" w:eastAsia="TH SarabunPSK" w:hAnsi="TH SarabunPSK" w:cs="TH SarabunPSK"/>
          <w:sz w:val="32"/>
          <w:cs/>
        </w:rPr>
        <w:t xml:space="preserve"> ซึ่งจำเป็นต่อการเจริญเติบโตของพืช</w:t>
      </w:r>
      <w:r>
        <w:rPr>
          <w:rFonts w:ascii="TH SarabunPSK" w:eastAsia="TH SarabunPSK" w:hAnsi="TH SarabunPSK" w:cs="TH SarabunPSK"/>
          <w:sz w:val="32"/>
        </w:rPr>
        <w:t xml:space="preserve"> </w:t>
      </w:r>
      <w:r w:rsidR="008E61BE" w:rsidRPr="00853D26">
        <w:rPr>
          <w:rFonts w:ascii="TH SarabunPSK" w:eastAsia="TH SarabunPSK" w:hAnsi="TH SarabunPSK" w:cs="TH SarabunPSK"/>
          <w:sz w:val="32"/>
          <w:cs/>
        </w:rPr>
        <w:t>ประกอบด้วยแคลเซียมไนเตรต (</w:t>
      </w:r>
      <w:r w:rsidR="008E61BE" w:rsidRPr="00853D26">
        <w:rPr>
          <w:rFonts w:ascii="TH SarabunPSK" w:eastAsia="TH SarabunPSK" w:hAnsi="TH SarabunPSK" w:cs="TH SarabunPSK"/>
          <w:sz w:val="32"/>
        </w:rPr>
        <w:t>Ca(NO</w:t>
      </w:r>
      <w:r w:rsidR="008E61BE">
        <w:rPr>
          <w:rFonts w:ascii="Cambria Math" w:eastAsia="TH SarabunPSK" w:hAnsi="Cambria Math" w:cstheme="minorBidi" w:hint="cs"/>
          <w:sz w:val="32"/>
          <w:vertAlign w:val="subscript"/>
          <w:cs/>
        </w:rPr>
        <w:t>3</w:t>
      </w:r>
      <w:r w:rsidR="008E61BE" w:rsidRPr="00853D26">
        <w:rPr>
          <w:rFonts w:ascii="TH SarabunPSK" w:eastAsia="TH SarabunPSK" w:hAnsi="TH SarabunPSK" w:cs="TH SarabunPSK"/>
          <w:sz w:val="32"/>
        </w:rPr>
        <w:t>)</w:t>
      </w:r>
      <w:r w:rsidR="008E61BE">
        <w:rPr>
          <w:rFonts w:ascii="Cambria Math" w:eastAsia="TH SarabunPSK" w:hAnsi="Cambria Math" w:cstheme="minorBidi" w:hint="cs"/>
          <w:sz w:val="32"/>
          <w:vertAlign w:val="subscript"/>
          <w:cs/>
        </w:rPr>
        <w:t>2</w:t>
      </w:r>
      <w:r w:rsidR="008E61BE" w:rsidRPr="00853D26">
        <w:rPr>
          <w:rFonts w:ascii="TH SarabunPSK" w:eastAsia="TH SarabunPSK" w:hAnsi="TH SarabunPSK" w:cs="TH SarabunPSK"/>
          <w:sz w:val="32"/>
        </w:rPr>
        <w:t xml:space="preserve">) </w:t>
      </w:r>
      <w:r w:rsidR="008E61BE" w:rsidRPr="00853D26">
        <w:rPr>
          <w:rFonts w:ascii="TH SarabunPSK" w:eastAsia="TH SarabunPSK" w:hAnsi="TH SarabunPSK" w:cs="TH SarabunPSK"/>
          <w:sz w:val="32"/>
          <w:cs/>
        </w:rPr>
        <w:t>ซึ่งให้แคลเซียม (</w:t>
      </w:r>
      <w:r w:rsidR="008E61BE" w:rsidRPr="00853D26">
        <w:rPr>
          <w:rFonts w:ascii="TH SarabunPSK" w:eastAsia="TH SarabunPSK" w:hAnsi="TH SarabunPSK" w:cs="TH SarabunPSK"/>
          <w:sz w:val="32"/>
        </w:rPr>
        <w:t xml:space="preserve">Ca) </w:t>
      </w:r>
      <w:r w:rsidR="008E61BE" w:rsidRPr="00853D26">
        <w:rPr>
          <w:rFonts w:ascii="TH SarabunPSK" w:eastAsia="TH SarabunPSK" w:hAnsi="TH SarabunPSK" w:cs="TH SarabunPSK"/>
          <w:sz w:val="32"/>
          <w:cs/>
        </w:rPr>
        <w:t>และไนโตรเจน (</w:t>
      </w:r>
      <w:r w:rsidR="008E61BE" w:rsidRPr="00853D26">
        <w:rPr>
          <w:rFonts w:ascii="TH SarabunPSK" w:eastAsia="TH SarabunPSK" w:hAnsi="TH SarabunPSK" w:cs="TH SarabunPSK"/>
          <w:sz w:val="32"/>
        </w:rPr>
        <w:t xml:space="preserve">N) </w:t>
      </w:r>
      <w:r w:rsidR="00A35E94" w:rsidRPr="00853D26">
        <w:rPr>
          <w:rFonts w:ascii="TH SarabunPSK" w:eastAsia="TH SarabunPSK" w:hAnsi="TH SarabunPSK" w:cs="TH SarabunPSK"/>
          <w:sz w:val="32"/>
          <w:cs/>
        </w:rPr>
        <w:t>เหล็ก (</w:t>
      </w:r>
      <w:r w:rsidR="00A35E94" w:rsidRPr="00853D26">
        <w:rPr>
          <w:rFonts w:ascii="TH SarabunPSK" w:eastAsia="TH SarabunPSK" w:hAnsi="TH SarabunPSK" w:cs="TH SarabunPSK"/>
          <w:sz w:val="32"/>
        </w:rPr>
        <w:t xml:space="preserve">Fe) </w:t>
      </w:r>
      <w:r w:rsidRPr="00DE2C57">
        <w:rPr>
          <w:rFonts w:ascii="TH SarabunPSK" w:eastAsia="TH SarabunPSK" w:hAnsi="TH SarabunPSK" w:cs="TH SarabunPSK"/>
          <w:sz w:val="32"/>
          <w:cs/>
        </w:rPr>
        <w:t>ไนโตรเจนและแคลเซียม ซึ่งช่วยในการเจริญเติบโตของรากและใบ</w:t>
      </w:r>
    </w:p>
    <w:p w14:paraId="04DB0095" w14:textId="4F3B74E1" w:rsidR="004052C5" w:rsidRPr="00560C55" w:rsidRDefault="00111343" w:rsidP="00A53474">
      <w:pPr>
        <w:ind w:left="1440" w:firstLine="720"/>
        <w:rPr>
          <w:rFonts w:ascii="TH SarabunPSK" w:eastAsia="TH SarabunPSK" w:hAnsi="TH SarabunPSK" w:cs="TH SarabunPSK"/>
          <w:b/>
          <w:bCs/>
          <w:sz w:val="32"/>
        </w:rPr>
      </w:pP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lastRenderedPageBreak/>
        <w:t>10.2.</w:t>
      </w:r>
      <w:r w:rsidR="000F233B" w:rsidRPr="00560C55">
        <w:rPr>
          <w:rFonts w:ascii="TH SarabunPSK" w:eastAsia="TH SarabunPSK" w:hAnsi="TH SarabunPSK" w:cs="TH SarabunPSK"/>
          <w:b/>
          <w:bCs/>
          <w:sz w:val="32"/>
        </w:rPr>
        <w:t>3</w:t>
      </w:r>
      <w:r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.2 </w:t>
      </w:r>
      <w:r w:rsidR="00096B3F"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>สารละลายธาตุอาหาร</w:t>
      </w:r>
      <w:r w:rsidR="00096B3F" w:rsidRPr="00560C55">
        <w:rPr>
          <w:rFonts w:ascii="TH SarabunPSK" w:eastAsia="TH SarabunPSK" w:hAnsi="TH SarabunPSK" w:cs="TH SarabunPSK"/>
          <w:b/>
          <w:bCs/>
          <w:sz w:val="32"/>
        </w:rPr>
        <w:t xml:space="preserve"> B</w:t>
      </w:r>
      <w:r w:rsidR="00773ED8" w:rsidRPr="00560C5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</w:p>
    <w:p w14:paraId="5D760869" w14:textId="46EB40CE" w:rsidR="000D270F" w:rsidRPr="00096B3F" w:rsidRDefault="0013343E" w:rsidP="00BD78E7">
      <w:pPr>
        <w:ind w:firstLine="2160"/>
        <w:rPr>
          <w:rFonts w:ascii="TH SarabunPSK" w:eastAsia="TH SarabunPSK" w:hAnsi="TH SarabunPSK" w:cs="TH SarabunPSK"/>
          <w:sz w:val="32"/>
          <w:cs/>
        </w:rPr>
      </w:pPr>
      <w:r>
        <w:rPr>
          <w:rFonts w:ascii="TH SarabunPSK" w:eastAsia="TH SarabunPSK" w:hAnsi="TH SarabunPSK" w:cs="TH SarabunPSK" w:hint="cs"/>
          <w:sz w:val="32"/>
          <w:cs/>
        </w:rPr>
        <w:t>สารละลายธาตุอาหาร</w:t>
      </w:r>
      <w:r>
        <w:rPr>
          <w:rFonts w:ascii="TH SarabunPSK" w:eastAsia="TH SarabunPSK" w:hAnsi="TH SarabunPSK" w:cs="TH SarabunPSK"/>
          <w:sz w:val="32"/>
        </w:rPr>
        <w:t xml:space="preserve"> B </w:t>
      </w:r>
      <w:r>
        <w:rPr>
          <w:rFonts w:ascii="TH SarabunPSK" w:eastAsia="TH SarabunPSK" w:hAnsi="TH SarabunPSK" w:cs="TH SarabunPSK" w:hint="cs"/>
          <w:sz w:val="32"/>
          <w:cs/>
        </w:rPr>
        <w:t>นั้น</w:t>
      </w:r>
      <w:r w:rsidR="00096B3F" w:rsidRPr="00096B3F">
        <w:rPr>
          <w:rFonts w:ascii="TH SarabunPSK" w:eastAsia="TH SarabunPSK" w:hAnsi="TH SarabunPSK" w:cs="TH SarabunPSK"/>
          <w:sz w:val="32"/>
          <w:cs/>
        </w:rPr>
        <w:t xml:space="preserve">มีธาตุอาหารรองและธาตุอาหารเสริม รวมถึงสารที่ไม่สามารถผสมกับแคลเซียมไนเตรตในปุ๋ย </w:t>
      </w:r>
      <w:r w:rsidR="00096B3F" w:rsidRPr="00096B3F">
        <w:rPr>
          <w:rFonts w:ascii="TH SarabunPSK" w:eastAsia="TH SarabunPSK" w:hAnsi="TH SarabunPSK" w:cs="TH SarabunPSK"/>
          <w:sz w:val="32"/>
        </w:rPr>
        <w:t xml:space="preserve">A </w:t>
      </w:r>
      <w:r w:rsidR="00096B3F" w:rsidRPr="00096B3F">
        <w:rPr>
          <w:rFonts w:ascii="TH SarabunPSK" w:eastAsia="TH SarabunPSK" w:hAnsi="TH SarabunPSK" w:cs="TH SarabunPSK"/>
          <w:sz w:val="32"/>
          <w:cs/>
        </w:rPr>
        <w:t>ได้</w:t>
      </w:r>
      <w:r w:rsidR="00096B3F" w:rsidRPr="00096B3F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7B1C8D">
        <w:rPr>
          <w:rFonts w:ascii="TH SarabunPSK" w:eastAsia="TH SarabunPSK" w:hAnsi="TH SarabunPSK" w:cs="TH SarabunPSK" w:hint="cs"/>
          <w:sz w:val="32"/>
          <w:cs/>
        </w:rPr>
        <w:t>โดยมีธาตุรองที่จำเป็นคือ</w:t>
      </w:r>
      <w:r w:rsidR="00096B3F" w:rsidRPr="00096B3F">
        <w:rPr>
          <w:rFonts w:ascii="TH SarabunPSK" w:eastAsia="TH SarabunPSK" w:hAnsi="TH SarabunPSK" w:cs="TH SarabunPSK"/>
          <w:sz w:val="32"/>
          <w:cs/>
        </w:rPr>
        <w:t>แมกนีเซียมซัลเฟต (</w:t>
      </w:r>
      <w:r w:rsidR="00096B3F" w:rsidRPr="00096B3F">
        <w:rPr>
          <w:rFonts w:ascii="TH SarabunPSK" w:eastAsia="TH SarabunPSK" w:hAnsi="TH SarabunPSK" w:cs="TH SarabunPSK"/>
          <w:sz w:val="32"/>
        </w:rPr>
        <w:t>MgSO</w:t>
      </w:r>
      <w:r w:rsidR="00773ED8">
        <w:rPr>
          <w:rFonts w:ascii="Cambria Math" w:eastAsia="TH SarabunPSK" w:hAnsi="Cambria Math" w:cstheme="minorBidi" w:hint="cs"/>
          <w:sz w:val="32"/>
          <w:vertAlign w:val="subscript"/>
          <w:cs/>
        </w:rPr>
        <w:t>4</w:t>
      </w:r>
      <w:r w:rsidR="00096B3F" w:rsidRPr="00096B3F">
        <w:rPr>
          <w:rFonts w:ascii="TH SarabunPSK" w:eastAsia="TH SarabunPSK" w:hAnsi="TH SarabunPSK" w:cs="TH SarabunPSK"/>
          <w:sz w:val="32"/>
        </w:rPr>
        <w:t>)</w:t>
      </w:r>
      <w:r w:rsidR="00C118AB">
        <w:rPr>
          <w:rFonts w:ascii="TH SarabunPSK" w:eastAsia="TH SarabunPSK" w:hAnsi="TH SarabunPSK" w:cs="TH SarabunPSK" w:hint="cs"/>
          <w:sz w:val="32"/>
          <w:cs/>
        </w:rPr>
        <w:t xml:space="preserve"> และ</w:t>
      </w:r>
      <w:r w:rsidR="00096B3F" w:rsidRPr="00096B3F">
        <w:rPr>
          <w:rFonts w:ascii="TH SarabunPSK" w:eastAsia="TH SarabunPSK" w:hAnsi="TH SarabunPSK" w:cs="TH SarabunPSK"/>
          <w:sz w:val="32"/>
        </w:rPr>
        <w:t xml:space="preserve"> </w:t>
      </w:r>
      <w:r w:rsidR="00096B3F" w:rsidRPr="00096B3F">
        <w:rPr>
          <w:rFonts w:ascii="TH SarabunPSK" w:eastAsia="TH SarabunPSK" w:hAnsi="TH SarabunPSK" w:cs="TH SarabunPSK"/>
          <w:sz w:val="32"/>
          <w:cs/>
        </w:rPr>
        <w:t xml:space="preserve">โพแทสเซียมฟอสเฟต </w:t>
      </w:r>
      <w:r w:rsidR="001554BA">
        <w:rPr>
          <w:rFonts w:ascii="TH SarabunPSK" w:eastAsia="TH SarabunPSK" w:hAnsi="TH SarabunPSK" w:cs="TH SarabunPSK"/>
          <w:sz w:val="32"/>
        </w:rPr>
        <w:t>(KH</w:t>
      </w:r>
      <w:r w:rsidR="001554BA">
        <w:rPr>
          <w:rFonts w:ascii="TH SarabunPSK" w:eastAsia="TH SarabunPSK" w:hAnsi="TH SarabunPSK" w:cs="TH SarabunPSK"/>
          <w:sz w:val="32"/>
          <w:vertAlign w:val="subscript"/>
        </w:rPr>
        <w:t>2</w:t>
      </w:r>
      <w:r w:rsidR="001554BA">
        <w:rPr>
          <w:rFonts w:ascii="TH SarabunPSK" w:eastAsia="TH SarabunPSK" w:hAnsi="TH SarabunPSK" w:cs="TH SarabunPSK"/>
          <w:sz w:val="32"/>
        </w:rPr>
        <w:t>PO</w:t>
      </w:r>
      <w:r w:rsidR="001554BA">
        <w:rPr>
          <w:rFonts w:ascii="TH SarabunPSK" w:eastAsia="TH SarabunPSK" w:hAnsi="TH SarabunPSK" w:cs="TH SarabunPSK"/>
          <w:sz w:val="32"/>
          <w:vertAlign w:val="subscript"/>
        </w:rPr>
        <w:t>4</w:t>
      </w:r>
      <w:r w:rsidR="001554BA">
        <w:rPr>
          <w:rFonts w:ascii="TH SarabunPSK" w:eastAsia="TH SarabunPSK" w:hAnsi="TH SarabunPSK" w:cs="TH SarabunPSK"/>
          <w:sz w:val="32"/>
        </w:rPr>
        <w:t>)</w:t>
      </w:r>
      <w:r w:rsidR="00096B3F" w:rsidRPr="00096B3F">
        <w:rPr>
          <w:rFonts w:ascii="TH SarabunPSK" w:eastAsia="TH SarabunPSK" w:hAnsi="TH SarabunPSK" w:cs="TH SarabunPSK"/>
          <w:sz w:val="32"/>
        </w:rPr>
        <w:t xml:space="preserve"> </w:t>
      </w:r>
      <w:r w:rsidR="008E61BE" w:rsidRPr="00096B3F">
        <w:rPr>
          <w:rFonts w:ascii="TH SarabunPSK" w:eastAsia="TH SarabunPSK" w:hAnsi="TH SarabunPSK" w:cs="TH SarabunPSK"/>
          <w:sz w:val="32"/>
          <w:cs/>
        </w:rPr>
        <w:t>ประกอบด้วยโพแทสเซียม (</w:t>
      </w:r>
      <w:r w:rsidR="008E61BE" w:rsidRPr="00096B3F">
        <w:rPr>
          <w:rFonts w:ascii="TH SarabunPSK" w:eastAsia="TH SarabunPSK" w:hAnsi="TH SarabunPSK" w:cs="TH SarabunPSK"/>
          <w:sz w:val="32"/>
        </w:rPr>
        <w:t xml:space="preserve">K), </w:t>
      </w:r>
      <w:r w:rsidR="008E61BE" w:rsidRPr="00096B3F">
        <w:rPr>
          <w:rFonts w:ascii="TH SarabunPSK" w:eastAsia="TH SarabunPSK" w:hAnsi="TH SarabunPSK" w:cs="TH SarabunPSK"/>
          <w:sz w:val="32"/>
          <w:cs/>
        </w:rPr>
        <w:t>ฟอสฟอรัส (</w:t>
      </w:r>
      <w:r w:rsidR="008E61BE" w:rsidRPr="00096B3F">
        <w:rPr>
          <w:rFonts w:ascii="TH SarabunPSK" w:eastAsia="TH SarabunPSK" w:hAnsi="TH SarabunPSK" w:cs="TH SarabunPSK"/>
          <w:sz w:val="32"/>
        </w:rPr>
        <w:t xml:space="preserve">P), </w:t>
      </w:r>
      <w:r w:rsidR="008E61BE" w:rsidRPr="00096B3F">
        <w:rPr>
          <w:rFonts w:ascii="TH SarabunPSK" w:eastAsia="TH SarabunPSK" w:hAnsi="TH SarabunPSK" w:cs="TH SarabunPSK"/>
          <w:sz w:val="32"/>
          <w:cs/>
        </w:rPr>
        <w:t>แมกนีเซียม (</w:t>
      </w:r>
      <w:r w:rsidR="008E61BE" w:rsidRPr="00096B3F">
        <w:rPr>
          <w:rFonts w:ascii="TH SarabunPSK" w:eastAsia="TH SarabunPSK" w:hAnsi="TH SarabunPSK" w:cs="TH SarabunPSK"/>
          <w:sz w:val="32"/>
        </w:rPr>
        <w:t>Mg)</w:t>
      </w:r>
      <w:r w:rsidR="00A35E94" w:rsidRPr="00096B3F">
        <w:rPr>
          <w:rFonts w:ascii="TH SarabunPSK" w:eastAsia="TH SarabunPSK" w:hAnsi="TH SarabunPSK" w:cs="TH SarabunPSK"/>
          <w:sz w:val="32"/>
        </w:rPr>
        <w:t>,</w:t>
      </w:r>
      <w:r w:rsidR="008E61BE" w:rsidRPr="00096B3F">
        <w:rPr>
          <w:rFonts w:ascii="TH SarabunPSK" w:eastAsia="TH SarabunPSK" w:hAnsi="TH SarabunPSK" w:cs="TH SarabunPSK"/>
          <w:sz w:val="32"/>
          <w:cs/>
        </w:rPr>
        <w:t xml:space="preserve"> แมงกานีส (</w:t>
      </w:r>
      <w:r w:rsidR="008E61BE" w:rsidRPr="00096B3F">
        <w:rPr>
          <w:rFonts w:ascii="TH SarabunPSK" w:eastAsia="TH SarabunPSK" w:hAnsi="TH SarabunPSK" w:cs="TH SarabunPSK"/>
          <w:sz w:val="32"/>
        </w:rPr>
        <w:t xml:space="preserve">Mn), </w:t>
      </w:r>
      <w:r w:rsidR="008E61BE" w:rsidRPr="00096B3F">
        <w:rPr>
          <w:rFonts w:ascii="TH SarabunPSK" w:eastAsia="TH SarabunPSK" w:hAnsi="TH SarabunPSK" w:cs="TH SarabunPSK"/>
          <w:sz w:val="32"/>
          <w:cs/>
        </w:rPr>
        <w:t>สังกะสี (</w:t>
      </w:r>
      <w:r w:rsidR="008E61BE" w:rsidRPr="00096B3F">
        <w:rPr>
          <w:rFonts w:ascii="TH SarabunPSK" w:eastAsia="TH SarabunPSK" w:hAnsi="TH SarabunPSK" w:cs="TH SarabunPSK"/>
          <w:sz w:val="32"/>
        </w:rPr>
        <w:t xml:space="preserve">Zn) </w:t>
      </w:r>
      <w:r w:rsidR="008E61BE" w:rsidRPr="00096B3F">
        <w:rPr>
          <w:rFonts w:ascii="TH SarabunPSK" w:eastAsia="TH SarabunPSK" w:hAnsi="TH SarabunPSK" w:cs="TH SarabunPSK"/>
          <w:sz w:val="32"/>
          <w:cs/>
        </w:rPr>
        <w:t>และทองแดง (</w:t>
      </w:r>
      <w:r w:rsidR="008E61BE" w:rsidRPr="00096B3F">
        <w:rPr>
          <w:rFonts w:ascii="TH SarabunPSK" w:eastAsia="TH SarabunPSK" w:hAnsi="TH SarabunPSK" w:cs="TH SarabunPSK"/>
          <w:sz w:val="32"/>
        </w:rPr>
        <w:t>Cu)</w:t>
      </w:r>
      <w:r w:rsidR="00C118AB">
        <w:rPr>
          <w:rFonts w:ascii="TH SarabunPSK" w:eastAsia="TH SarabunPSK" w:hAnsi="TH SarabunPSK" w:cs="TH SarabunPSK" w:hint="cs"/>
          <w:sz w:val="32"/>
          <w:cs/>
        </w:rPr>
        <w:t xml:space="preserve"> ซึ่ง</w:t>
      </w:r>
      <w:r w:rsidR="00C118AB" w:rsidRPr="00096B3F">
        <w:rPr>
          <w:rFonts w:ascii="TH SarabunPSK" w:eastAsia="TH SarabunPSK" w:hAnsi="TH SarabunPSK" w:cs="TH SarabunPSK"/>
          <w:sz w:val="32"/>
          <w:cs/>
        </w:rPr>
        <w:t>ช่วยในการสังเคราะห์แสง</w:t>
      </w:r>
      <w:r w:rsidR="00C118AB" w:rsidRPr="00096B3F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C118AB" w:rsidRPr="00096B3F">
        <w:rPr>
          <w:rFonts w:ascii="TH SarabunPSK" w:eastAsia="TH SarabunPSK" w:hAnsi="TH SarabunPSK" w:cs="TH SarabunPSK"/>
          <w:sz w:val="32"/>
          <w:cs/>
        </w:rPr>
        <w:t>ช่วยในกระบวนการสร้างพลังงานของพืช</w:t>
      </w:r>
    </w:p>
    <w:p w14:paraId="40C9EFA9" w14:textId="25A0BD4C" w:rsidR="00027FAF" w:rsidRDefault="00FF7440" w:rsidP="00722A1C">
      <w:pPr>
        <w:ind w:firstLine="720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โดย</w:t>
      </w:r>
      <w:r w:rsidR="00BF1843" w:rsidRPr="00BF1843">
        <w:rPr>
          <w:rFonts w:ascii="TH SarabunPSK" w:eastAsia="TH SarabunPSK" w:hAnsi="TH SarabunPSK" w:cs="TH SarabunPSK"/>
          <w:sz w:val="32"/>
          <w:cs/>
        </w:rPr>
        <w:t>การค้นพบว่าธาตุอาหารบางชนิดทำปฏิกิริยากันจนเกิดการตกตะกอน นำไปสู่การออกแบบปุ๋ยเป็นสองส่วน ได้แก่</w:t>
      </w:r>
      <w:r w:rsidR="00192C31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207D40">
        <w:rPr>
          <w:rFonts w:ascii="TH SarabunPSK" w:eastAsia="TH SarabunPSK" w:hAnsi="TH SarabunPSK" w:cs="TH SarabunPSK" w:hint="cs"/>
          <w:sz w:val="32"/>
          <w:cs/>
        </w:rPr>
        <w:t>สารละลายธาตุอาหาร</w:t>
      </w:r>
      <w:r w:rsidR="00207D40">
        <w:rPr>
          <w:rFonts w:ascii="TH SarabunPSK" w:eastAsia="TH SarabunPSK" w:hAnsi="TH SarabunPSK" w:cs="TH SarabunPSK"/>
          <w:sz w:val="32"/>
        </w:rPr>
        <w:t xml:space="preserve"> A</w:t>
      </w:r>
      <w:r w:rsidR="00BF1843" w:rsidRPr="00BF1843">
        <w:rPr>
          <w:rFonts w:ascii="TH SarabunPSK" w:eastAsia="TH SarabunPSK" w:hAnsi="TH SarabunPSK" w:cs="TH SarabunPSK"/>
          <w:sz w:val="32"/>
        </w:rPr>
        <w:t xml:space="preserve">  </w:t>
      </w:r>
      <w:r w:rsidR="00BF1843" w:rsidRPr="00BF1843">
        <w:rPr>
          <w:rFonts w:ascii="TH SarabunPSK" w:eastAsia="TH SarabunPSK" w:hAnsi="TH SarabunPSK" w:cs="TH SarabunPSK"/>
          <w:sz w:val="32"/>
          <w:cs/>
        </w:rPr>
        <w:t>มีแคลเซียมไนเตรต ซึ่งไม่สามารถผสมโดยตรงกับซัลเฟตและฟอสเฟต</w:t>
      </w:r>
      <w:r w:rsidR="00192C31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207D40">
        <w:rPr>
          <w:rFonts w:ascii="TH SarabunPSK" w:eastAsia="TH SarabunPSK" w:hAnsi="TH SarabunPSK" w:cs="TH SarabunPSK" w:hint="cs"/>
          <w:sz w:val="32"/>
          <w:cs/>
        </w:rPr>
        <w:t>สารละลายธาตุอาหาร</w:t>
      </w:r>
      <w:r w:rsidR="00207D40">
        <w:rPr>
          <w:rFonts w:ascii="TH SarabunPSK" w:eastAsia="TH SarabunPSK" w:hAnsi="TH SarabunPSK" w:cs="TH SarabunPSK"/>
          <w:sz w:val="32"/>
        </w:rPr>
        <w:t xml:space="preserve"> B</w:t>
      </w:r>
      <w:r w:rsidR="00207D40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BF1843" w:rsidRPr="00BF1843">
        <w:rPr>
          <w:rFonts w:ascii="TH SarabunPSK" w:eastAsia="TH SarabunPSK" w:hAnsi="TH SarabunPSK" w:cs="TH SarabunPSK"/>
          <w:sz w:val="32"/>
          <w:cs/>
        </w:rPr>
        <w:t>มีธาตุอาหารรองและเสริม เช่น แมกนีเซียมซัลเฟตและธาตุอาหารรอง</w:t>
      </w:r>
      <w:r w:rsidR="00C41BD9">
        <w:rPr>
          <w:rFonts w:ascii="TH SarabunPSK" w:eastAsia="TH SarabunPSK" w:hAnsi="TH SarabunPSK" w:cs="TH SarabunPSK" w:hint="cs"/>
          <w:sz w:val="32"/>
          <w:cs/>
        </w:rPr>
        <w:t xml:space="preserve"> การ</w:t>
      </w:r>
      <w:r w:rsidR="00207D40">
        <w:rPr>
          <w:rFonts w:ascii="TH SarabunPSK" w:eastAsia="TH SarabunPSK" w:hAnsi="TH SarabunPSK" w:cs="TH SarabunPSK" w:hint="cs"/>
          <w:sz w:val="32"/>
          <w:cs/>
        </w:rPr>
        <w:t>ผสมของ</w:t>
      </w:r>
      <w:r w:rsidR="006265FF">
        <w:rPr>
          <w:rFonts w:ascii="TH SarabunPSK" w:eastAsia="TH SarabunPSK" w:hAnsi="TH SarabunPSK" w:cs="TH SarabunPSK" w:hint="cs"/>
          <w:sz w:val="32"/>
          <w:cs/>
        </w:rPr>
        <w:t>สารละลายธาตุอาหาร</w:t>
      </w:r>
      <w:r w:rsidR="006265FF">
        <w:rPr>
          <w:rFonts w:ascii="TH SarabunPSK" w:eastAsia="TH SarabunPSK" w:hAnsi="TH SarabunPSK" w:cs="TH SarabunPSK"/>
          <w:sz w:val="32"/>
        </w:rPr>
        <w:t xml:space="preserve"> A</w:t>
      </w:r>
      <w:r w:rsidR="006265FF">
        <w:rPr>
          <w:rFonts w:ascii="TH SarabunPSK" w:eastAsia="TH SarabunPSK" w:hAnsi="TH SarabunPSK" w:cs="TH SarabunPSK" w:hint="cs"/>
          <w:sz w:val="32"/>
          <w:cs/>
        </w:rPr>
        <w:t xml:space="preserve"> และ </w:t>
      </w:r>
      <w:r w:rsidR="006265FF">
        <w:rPr>
          <w:rFonts w:ascii="TH SarabunPSK" w:eastAsia="TH SarabunPSK" w:hAnsi="TH SarabunPSK" w:cs="TH SarabunPSK"/>
          <w:sz w:val="32"/>
        </w:rPr>
        <w:t xml:space="preserve">B </w:t>
      </w:r>
      <w:r w:rsidR="006265FF">
        <w:rPr>
          <w:rFonts w:ascii="TH SarabunPSK" w:eastAsia="TH SarabunPSK" w:hAnsi="TH SarabunPSK" w:cs="TH SarabunPSK" w:hint="cs"/>
          <w:sz w:val="32"/>
          <w:cs/>
        </w:rPr>
        <w:t>จึงต้องผสมตอนที่จะ</w:t>
      </w:r>
      <w:r w:rsidR="003F565A">
        <w:rPr>
          <w:rFonts w:ascii="TH SarabunPSK" w:eastAsia="TH SarabunPSK" w:hAnsi="TH SarabunPSK" w:cs="TH SarabunPSK" w:hint="cs"/>
          <w:sz w:val="32"/>
          <w:cs/>
        </w:rPr>
        <w:t xml:space="preserve">ใช้งานเท่านั้น </w:t>
      </w:r>
      <w:r w:rsidR="008B668F">
        <w:rPr>
          <w:rFonts w:ascii="TH SarabunPSK" w:eastAsia="TH SarabunPSK" w:hAnsi="TH SarabunPSK" w:cs="TH SarabunPSK" w:hint="cs"/>
          <w:sz w:val="32"/>
          <w:cs/>
        </w:rPr>
        <w:t>และ</w:t>
      </w:r>
      <w:r w:rsidR="00FE4808" w:rsidRPr="00096B3F">
        <w:rPr>
          <w:rFonts w:ascii="TH SarabunPSK" w:eastAsia="TH SarabunPSK" w:hAnsi="TH SarabunPSK" w:cs="TH SarabunPSK" w:hint="cs"/>
          <w:sz w:val="32"/>
          <w:cs/>
        </w:rPr>
        <w:t xml:space="preserve">การผสมสารละลายธาตุอาหาร </w:t>
      </w:r>
      <w:r w:rsidR="00FE4808" w:rsidRPr="00096B3F">
        <w:rPr>
          <w:rFonts w:ascii="TH SarabunPSK" w:eastAsia="TH SarabunPSK" w:hAnsi="TH SarabunPSK" w:cs="TH SarabunPSK" w:hint="cs"/>
          <w:sz w:val="32"/>
        </w:rPr>
        <w:t xml:space="preserve">A </w:t>
      </w:r>
      <w:r w:rsidR="00FE4808" w:rsidRPr="00096B3F">
        <w:rPr>
          <w:rFonts w:ascii="TH SarabunPSK" w:eastAsia="TH SarabunPSK" w:hAnsi="TH SarabunPSK" w:cs="TH SarabunPSK" w:hint="cs"/>
          <w:sz w:val="32"/>
          <w:cs/>
        </w:rPr>
        <w:t>และ</w:t>
      </w:r>
      <w:r w:rsidR="00FE4808" w:rsidRPr="00096B3F">
        <w:rPr>
          <w:rFonts w:ascii="TH SarabunPSK" w:eastAsia="TH SarabunPSK" w:hAnsi="TH SarabunPSK" w:cs="TH SarabunPSK" w:hint="cs"/>
          <w:sz w:val="32"/>
        </w:rPr>
        <w:t xml:space="preserve"> B </w:t>
      </w:r>
      <w:r w:rsidR="00D26717" w:rsidRPr="00096B3F">
        <w:rPr>
          <w:rFonts w:ascii="TH SarabunPSK" w:eastAsia="TH SarabunPSK" w:hAnsi="TH SarabunPSK" w:cs="TH SarabunPSK" w:hint="cs"/>
          <w:sz w:val="32"/>
          <w:cs/>
        </w:rPr>
        <w:t>ที่เหมาะ</w:t>
      </w:r>
      <w:r w:rsidR="006F7C7D" w:rsidRPr="00096B3F">
        <w:rPr>
          <w:rFonts w:ascii="TH SarabunPSK" w:eastAsia="TH SarabunPSK" w:hAnsi="TH SarabunPSK" w:cs="TH SarabunPSK" w:hint="cs"/>
          <w:sz w:val="32"/>
          <w:cs/>
        </w:rPr>
        <w:t>สำหรับการปลูกผักสลัดกรีนโอ๊ค</w:t>
      </w:r>
      <w:r w:rsidR="00CB71F6" w:rsidRPr="00096B3F">
        <w:rPr>
          <w:rFonts w:ascii="TH SarabunPSK" w:eastAsia="TH SarabunPSK" w:hAnsi="TH SarabunPSK" w:cs="TH SarabunPSK" w:hint="cs"/>
          <w:sz w:val="32"/>
          <w:cs/>
        </w:rPr>
        <w:t>จะมี</w:t>
      </w:r>
      <w:r w:rsidR="00D26717" w:rsidRPr="00096B3F">
        <w:rPr>
          <w:rFonts w:ascii="TH SarabunPSK" w:eastAsia="TH SarabunPSK" w:hAnsi="TH SarabunPSK" w:cs="TH SarabunPSK" w:hint="cs"/>
          <w:sz w:val="32"/>
          <w:cs/>
        </w:rPr>
        <w:t>การผสมที่</w:t>
      </w:r>
      <w:r w:rsidR="00D26717" w:rsidRPr="00833571">
        <w:rPr>
          <w:rFonts w:ascii="TH SarabunPSK" w:eastAsia="TH SarabunPSK" w:hAnsi="TH SarabunPSK" w:cs="TH SarabunPSK" w:hint="cs"/>
          <w:sz w:val="32"/>
          <w:cs/>
        </w:rPr>
        <w:t>แตกต่างกันไปตามช่วง</w:t>
      </w:r>
      <w:r w:rsidR="006F0E7F" w:rsidRPr="00833571">
        <w:rPr>
          <w:rFonts w:ascii="TH SarabunPSK" w:eastAsia="TH SarabunPSK" w:hAnsi="TH SarabunPSK" w:cs="TH SarabunPSK" w:hint="cs"/>
          <w:sz w:val="32"/>
          <w:cs/>
        </w:rPr>
        <w:t>อายุของผักสลัด โดยต้องควบคุมค่</w:t>
      </w:r>
      <w:r w:rsidR="00F66820">
        <w:rPr>
          <w:rFonts w:ascii="TH SarabunPSK" w:eastAsia="TH SarabunPSK" w:hAnsi="TH SarabunPSK" w:cs="TH SarabunPSK" w:hint="cs"/>
          <w:sz w:val="32"/>
          <w:cs/>
        </w:rPr>
        <w:t>าความเป็นกรด</w:t>
      </w:r>
      <w:r w:rsidR="00F66820">
        <w:rPr>
          <w:rFonts w:ascii="TH SarabunPSK" w:eastAsia="TH SarabunPSK" w:hAnsi="TH SarabunPSK" w:cs="TH SarabunPSK"/>
          <w:sz w:val="32"/>
        </w:rPr>
        <w:t>-</w:t>
      </w:r>
      <w:r w:rsidR="00F6682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AD09E1"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="00AD09E1" w:rsidRPr="00833571">
        <w:rPr>
          <w:rFonts w:ascii="TH SarabunPSK" w:eastAsia="TH SarabunPSK" w:hAnsi="TH SarabunPSK" w:cs="TH SarabunPSK" w:hint="cs"/>
          <w:sz w:val="32"/>
          <w:cs/>
        </w:rPr>
        <w:t>และค่า</w:t>
      </w:r>
      <w:r w:rsidR="00F66820">
        <w:rPr>
          <w:rFonts w:ascii="TH SarabunPSK" w:eastAsia="TH SarabunPSK" w:hAnsi="TH SarabunPSK" w:cs="TH SarabunPSK" w:hint="cs"/>
          <w:sz w:val="32"/>
          <w:cs/>
        </w:rPr>
        <w:t>ความนำไฟฟ้า</w:t>
      </w:r>
      <w:r w:rsidR="00AD09E1"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="00AD09E1" w:rsidRPr="00833571">
        <w:rPr>
          <w:rFonts w:ascii="TH SarabunPSK" w:eastAsia="TH SarabunPSK" w:hAnsi="TH SarabunPSK" w:cs="TH SarabunPSK" w:hint="cs"/>
          <w:sz w:val="32"/>
          <w:cs/>
        </w:rPr>
        <w:t>ให้</w:t>
      </w:r>
      <w:r w:rsidR="00AF5597" w:rsidRPr="00833571">
        <w:rPr>
          <w:rFonts w:ascii="TH SarabunPSK" w:eastAsia="TH SarabunPSK" w:hAnsi="TH SarabunPSK" w:cs="TH SarabunPSK" w:hint="cs"/>
          <w:sz w:val="32"/>
          <w:cs/>
        </w:rPr>
        <w:t>เหมาะสมในแต่ละช่วงอายุ</w:t>
      </w:r>
      <w:r w:rsidR="00634F37" w:rsidRPr="00833571">
        <w:rPr>
          <w:rFonts w:ascii="TH SarabunPSK" w:eastAsia="TH SarabunPSK" w:hAnsi="TH SarabunPSK" w:cs="TH SarabunPSK" w:hint="cs"/>
          <w:sz w:val="32"/>
          <w:cs/>
        </w:rPr>
        <w:t>โดย</w:t>
      </w:r>
      <w:r w:rsidR="006C176F" w:rsidRPr="00833571">
        <w:rPr>
          <w:rFonts w:ascii="TH SarabunPSK" w:eastAsia="TH SarabunPSK" w:hAnsi="TH SarabunPSK" w:cs="TH SarabunPSK" w:hint="cs"/>
          <w:sz w:val="32"/>
          <w:cs/>
        </w:rPr>
        <w:t>จะใช้ค่า</w:t>
      </w:r>
      <w:r w:rsidR="00DA1FA3" w:rsidRPr="00833571">
        <w:rPr>
          <w:rFonts w:ascii="TH SarabunPSK" w:eastAsia="TH SarabunPSK" w:hAnsi="TH SarabunPSK" w:cs="TH SarabunPSK" w:hint="cs"/>
          <w:sz w:val="32"/>
          <w:cs/>
        </w:rPr>
        <w:t xml:space="preserve">ที่เหมาะสมดังนี้ </w:t>
      </w:r>
    </w:p>
    <w:p w14:paraId="71FB21E0" w14:textId="77777777" w:rsidR="00C822EA" w:rsidRDefault="00C822EA" w:rsidP="00C822EA">
      <w:pPr>
        <w:ind w:firstLine="720"/>
        <w:rPr>
          <w:rFonts w:ascii="TH SarabunPSK" w:eastAsia="TH SarabunPSK" w:hAnsi="TH SarabunPSK" w:cs="TH SarabunPSK"/>
          <w:sz w:val="32"/>
        </w:rPr>
      </w:pPr>
    </w:p>
    <w:p w14:paraId="398B0074" w14:textId="1349CE4A" w:rsidR="0011594B" w:rsidRPr="00613752" w:rsidRDefault="004C7816" w:rsidP="00A525B1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b/>
          <w:bCs/>
          <w:sz w:val="32"/>
          <w:cs/>
        </w:rPr>
        <w:t>ตารางที่</w:t>
      </w:r>
      <w:r w:rsidR="0042363F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42363F">
        <w:rPr>
          <w:rFonts w:ascii="TH SarabunPSK" w:eastAsia="TH SarabunPSK" w:hAnsi="TH SarabunPSK" w:cs="TH SarabunPSK"/>
          <w:b/>
          <w:bCs/>
          <w:sz w:val="32"/>
        </w:rPr>
        <w:t xml:space="preserve">2 </w:t>
      </w:r>
      <w:r w:rsidR="0011594B" w:rsidRPr="00613752">
        <w:rPr>
          <w:rFonts w:ascii="TH SarabunPSK" w:eastAsia="TH SarabunPSK" w:hAnsi="TH SarabunPSK" w:cs="TH SarabunPSK" w:hint="cs"/>
          <w:sz w:val="32"/>
          <w:cs/>
        </w:rPr>
        <w:t>ค่า</w:t>
      </w:r>
      <w:r w:rsidR="00C822EA" w:rsidRPr="00613752">
        <w:rPr>
          <w:rFonts w:ascii="TH SarabunPSK" w:eastAsia="TH SarabunPSK" w:hAnsi="TH SarabunPSK" w:cs="TH SarabunPSK" w:hint="cs"/>
          <w:sz w:val="32"/>
          <w:cs/>
        </w:rPr>
        <w:t>ความนำไฟฟ้า</w:t>
      </w:r>
      <w:r w:rsidR="0011594B" w:rsidRPr="00613752">
        <w:rPr>
          <w:rFonts w:ascii="TH SarabunPSK" w:eastAsia="TH SarabunPSK" w:hAnsi="TH SarabunPSK" w:cs="TH SarabunPSK" w:hint="cs"/>
          <w:sz w:val="32"/>
          <w:cs/>
        </w:rPr>
        <w:t>และค่า</w:t>
      </w:r>
      <w:r w:rsidR="00C822EA" w:rsidRPr="00613752">
        <w:rPr>
          <w:rFonts w:ascii="TH SarabunPSK" w:eastAsia="TH SarabunPSK" w:hAnsi="TH SarabunPSK" w:cs="TH SarabunPSK" w:hint="cs"/>
          <w:sz w:val="32"/>
          <w:cs/>
        </w:rPr>
        <w:t>ความเป็นกรด</w:t>
      </w:r>
      <w:r w:rsidR="00C822EA" w:rsidRPr="00613752">
        <w:rPr>
          <w:rFonts w:ascii="TH SarabunPSK" w:eastAsia="TH SarabunPSK" w:hAnsi="TH SarabunPSK" w:cs="TH SarabunPSK"/>
          <w:sz w:val="32"/>
        </w:rPr>
        <w:t>-</w:t>
      </w:r>
      <w:r w:rsidR="00C822EA" w:rsidRPr="00613752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11594B" w:rsidRPr="00613752">
        <w:rPr>
          <w:rFonts w:ascii="TH SarabunPSK" w:eastAsia="TH SarabunPSK" w:hAnsi="TH SarabunPSK" w:cs="TH SarabunPSK" w:hint="cs"/>
          <w:sz w:val="32"/>
          <w:cs/>
        </w:rPr>
        <w:t>ที่เหมาะสมกับ</w:t>
      </w:r>
      <w:r w:rsidR="005849E5" w:rsidRPr="00613752">
        <w:rPr>
          <w:rFonts w:ascii="TH SarabunPSK" w:eastAsia="TH SarabunPSK" w:hAnsi="TH SarabunPSK" w:cs="TH SarabunPSK" w:hint="cs"/>
          <w:sz w:val="32"/>
          <w:cs/>
        </w:rPr>
        <w:t>แต่ละช่วงอายุของผักสลัด</w:t>
      </w: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2880"/>
        <w:gridCol w:w="2816"/>
        <w:gridCol w:w="2219"/>
      </w:tblGrid>
      <w:tr w:rsidR="007F2668" w:rsidRPr="00833571" w14:paraId="405A98A3" w14:textId="77777777" w:rsidTr="00D87CB2">
        <w:tc>
          <w:tcPr>
            <w:tcW w:w="2880" w:type="dxa"/>
          </w:tcPr>
          <w:p w14:paraId="5FD50258" w14:textId="102A0A56" w:rsidR="007F2668" w:rsidRPr="00833571" w:rsidRDefault="007F2668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ช่ว</w:t>
            </w:r>
            <w:r w:rsidR="00E7456A"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งอายุของผักสลัด</w:t>
            </w:r>
          </w:p>
        </w:tc>
        <w:tc>
          <w:tcPr>
            <w:tcW w:w="2816" w:type="dxa"/>
          </w:tcPr>
          <w:p w14:paraId="09C7E53B" w14:textId="199B50CE" w:rsidR="004F16B6" w:rsidRPr="00833571" w:rsidRDefault="00526F61" w:rsidP="00526F6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ค่าความนำไฟฟ้า </w:t>
            </w:r>
            <w:r w:rsidR="004F16B6" w:rsidRPr="00833571">
              <w:rPr>
                <w:rFonts w:ascii="TH SarabunPSK" w:eastAsia="TH SarabunPSK" w:hAnsi="TH SarabunPSK" w:cs="TH SarabunPSK" w:hint="cs"/>
                <w:sz w:val="32"/>
              </w:rPr>
              <w:t>(mS/cm)</w:t>
            </w:r>
          </w:p>
        </w:tc>
        <w:tc>
          <w:tcPr>
            <w:tcW w:w="2219" w:type="dxa"/>
          </w:tcPr>
          <w:p w14:paraId="54B1B431" w14:textId="05E7E85A" w:rsidR="007F2668" w:rsidRPr="00833571" w:rsidRDefault="00F06BE4" w:rsidP="00A525B1">
            <w:pPr>
              <w:jc w:val="center"/>
              <w:rPr>
                <w:rFonts w:ascii="TH SarabunPSK" w:eastAsia="TH SarabunPSK" w:hAnsi="TH SarabunPSK" w:cs="TH SarabunPSK"/>
                <w:sz w:val="32"/>
                <w:cs/>
              </w:rPr>
            </w:pPr>
            <w:r>
              <w:rPr>
                <w:rFonts w:ascii="TH SarabunPSK" w:eastAsia="TH SarabunPSK" w:hAnsi="TH SarabunPSK" w:cs="TH SarabunPSK" w:hint="cs"/>
                <w:sz w:val="32"/>
                <w:cs/>
              </w:rPr>
              <w:t>ค่าความเป็นกรด</w:t>
            </w:r>
            <w:r>
              <w:rPr>
                <w:rFonts w:ascii="TH SarabunPSK" w:eastAsia="TH SarabunPSK" w:hAnsi="TH SarabunPSK" w:cs="TH SarabunPSK"/>
                <w:sz w:val="32"/>
              </w:rPr>
              <w:t>-</w:t>
            </w:r>
            <w:r>
              <w:rPr>
                <w:rFonts w:ascii="TH SarabunPSK" w:eastAsia="TH SarabunPSK" w:hAnsi="TH SarabunPSK" w:cs="TH SarabunPSK" w:hint="cs"/>
                <w:sz w:val="32"/>
                <w:cs/>
              </w:rPr>
              <w:t>ด่าง</w:t>
            </w:r>
          </w:p>
        </w:tc>
      </w:tr>
      <w:tr w:rsidR="007F2668" w:rsidRPr="00833571" w14:paraId="0C21FC39" w14:textId="77777777" w:rsidTr="00D87CB2">
        <w:tc>
          <w:tcPr>
            <w:tcW w:w="2880" w:type="dxa"/>
          </w:tcPr>
          <w:p w14:paraId="6E9E8113" w14:textId="6B077D1F" w:rsidR="007F2668" w:rsidRPr="00833571" w:rsidRDefault="00E7456A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ช่วงอนุบาลต้นกล้า (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0-7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วัน)</w:t>
            </w:r>
          </w:p>
        </w:tc>
        <w:tc>
          <w:tcPr>
            <w:tcW w:w="2816" w:type="dxa"/>
          </w:tcPr>
          <w:p w14:paraId="51CAAA44" w14:textId="0C3234C5" w:rsidR="007F2668" w:rsidRPr="00833571" w:rsidRDefault="00FB540D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</w:rPr>
              <w:t>0.5 - 0.8</w:t>
            </w:r>
          </w:p>
        </w:tc>
        <w:tc>
          <w:tcPr>
            <w:tcW w:w="2219" w:type="dxa"/>
          </w:tcPr>
          <w:p w14:paraId="66F2CFFD" w14:textId="23350AC7" w:rsidR="007F2668" w:rsidRPr="00833571" w:rsidRDefault="003F476B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5.5</w:t>
            </w:r>
            <w:r w:rsidR="00961D21"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-</w:t>
            </w:r>
            <w:r w:rsidR="00961D21"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6.0</w:t>
            </w:r>
          </w:p>
        </w:tc>
      </w:tr>
      <w:tr w:rsidR="007F2668" w:rsidRPr="00833571" w14:paraId="4E336B62" w14:textId="77777777" w:rsidTr="00D87CB2">
        <w:tc>
          <w:tcPr>
            <w:tcW w:w="2880" w:type="dxa"/>
          </w:tcPr>
          <w:p w14:paraId="0ED5CBFC" w14:textId="6744CEB1" w:rsidR="007F2668" w:rsidRPr="00833571" w:rsidRDefault="00C37B6B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ช่วงกล้าอายุ 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7-14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วัน</w:t>
            </w:r>
          </w:p>
        </w:tc>
        <w:tc>
          <w:tcPr>
            <w:tcW w:w="2816" w:type="dxa"/>
          </w:tcPr>
          <w:p w14:paraId="3AFF3BA5" w14:textId="7E7EC847" w:rsidR="007F2668" w:rsidRPr="00833571" w:rsidRDefault="00FB540D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</w:rPr>
              <w:t>0.8 - 1.2</w:t>
            </w:r>
          </w:p>
        </w:tc>
        <w:tc>
          <w:tcPr>
            <w:tcW w:w="2219" w:type="dxa"/>
          </w:tcPr>
          <w:p w14:paraId="6C9FEC26" w14:textId="79DC795B" w:rsidR="007F2668" w:rsidRPr="00833571" w:rsidRDefault="00961D2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5.5 - 6.2</w:t>
            </w:r>
          </w:p>
        </w:tc>
      </w:tr>
      <w:tr w:rsidR="007F2668" w:rsidRPr="00833571" w14:paraId="32D67A6B" w14:textId="77777777" w:rsidTr="00D87CB2">
        <w:tc>
          <w:tcPr>
            <w:tcW w:w="2880" w:type="dxa"/>
          </w:tcPr>
          <w:p w14:paraId="25AB78ED" w14:textId="1898DEC3" w:rsidR="007F2668" w:rsidRPr="00833571" w:rsidRDefault="00C37B6B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ช่วงเติบโตเต็มที่ (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15-30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วัน)</w:t>
            </w:r>
          </w:p>
        </w:tc>
        <w:tc>
          <w:tcPr>
            <w:tcW w:w="2816" w:type="dxa"/>
          </w:tcPr>
          <w:p w14:paraId="3E4AEC45" w14:textId="54FBD7EA" w:rsidR="007F2668" w:rsidRPr="00833571" w:rsidRDefault="00FB540D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</w:rPr>
              <w:t>1.2 - 1.8</w:t>
            </w:r>
          </w:p>
        </w:tc>
        <w:tc>
          <w:tcPr>
            <w:tcW w:w="2219" w:type="dxa"/>
          </w:tcPr>
          <w:p w14:paraId="5B56FA8B" w14:textId="5E9F8673" w:rsidR="007F2668" w:rsidRPr="00833571" w:rsidRDefault="00961D2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5.8 - 6.3</w:t>
            </w:r>
          </w:p>
        </w:tc>
      </w:tr>
      <w:tr w:rsidR="007F2668" w:rsidRPr="00833571" w14:paraId="293338C3" w14:textId="77777777" w:rsidTr="00D87CB2">
        <w:tc>
          <w:tcPr>
            <w:tcW w:w="2880" w:type="dxa"/>
          </w:tcPr>
          <w:p w14:paraId="69231F21" w14:textId="3EC08FAF" w:rsidR="007F2668" w:rsidRPr="00833571" w:rsidRDefault="00960FC5" w:rsidP="00A525B1">
            <w:pPr>
              <w:jc w:val="center"/>
              <w:rPr>
                <w:rFonts w:ascii="TH SarabunPSK" w:eastAsia="TH SarabunPSK" w:hAnsi="TH SarabunPSK" w:cs="TH SarabunPSK"/>
                <w:sz w:val="32"/>
                <w:cs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ช่วงก่อนเก็บเกี่ยว (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30-45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วัน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>)</w:t>
            </w:r>
          </w:p>
        </w:tc>
        <w:tc>
          <w:tcPr>
            <w:tcW w:w="2816" w:type="dxa"/>
          </w:tcPr>
          <w:p w14:paraId="036E210A" w14:textId="0F1C6AEA" w:rsidR="007F2668" w:rsidRPr="00833571" w:rsidRDefault="00FB540D" w:rsidP="00A525B1">
            <w:pPr>
              <w:jc w:val="center"/>
              <w:rPr>
                <w:rFonts w:ascii="TH SarabunPSK" w:eastAsia="TH SarabunPSK" w:hAnsi="TH SarabunPSK" w:cs="TH SarabunPSK"/>
                <w:sz w:val="32"/>
                <w:cs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</w:rPr>
              <w:t>1.8 - 2.2</w:t>
            </w:r>
          </w:p>
        </w:tc>
        <w:tc>
          <w:tcPr>
            <w:tcW w:w="2219" w:type="dxa"/>
          </w:tcPr>
          <w:p w14:paraId="32F62D43" w14:textId="16E62C3D" w:rsidR="007F2668" w:rsidRPr="00833571" w:rsidRDefault="00961D21" w:rsidP="00A525B1">
            <w:pPr>
              <w:jc w:val="center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6.0 - 6.5</w:t>
            </w:r>
          </w:p>
        </w:tc>
      </w:tr>
    </w:tbl>
    <w:p w14:paraId="448A1DA5" w14:textId="77777777" w:rsidR="00334418" w:rsidRPr="00833571" w:rsidRDefault="00334418" w:rsidP="00A525B1">
      <w:pPr>
        <w:ind w:firstLine="720"/>
        <w:rPr>
          <w:rFonts w:ascii="TH SarabunPSK" w:eastAsia="TH SarabunPSK" w:hAnsi="TH SarabunPSK" w:cs="TH SarabunPSK"/>
          <w:sz w:val="32"/>
        </w:rPr>
      </w:pPr>
    </w:p>
    <w:p w14:paraId="6F25D663" w14:textId="01AB1D6E" w:rsidR="000113F8" w:rsidRPr="00C01CCF" w:rsidRDefault="000113F8" w:rsidP="00A53474">
      <w:pPr>
        <w:ind w:firstLine="720"/>
        <w:rPr>
          <w:rFonts w:ascii="TH SarabunPSK" w:eastAsia="TH SarabunPSK" w:hAnsi="TH SarabunPSK" w:cs="TH SarabunPSK"/>
          <w:b/>
          <w:bCs/>
          <w:sz w:val="32"/>
        </w:rPr>
      </w:pPr>
      <w:r w:rsidRPr="00C01CCF">
        <w:rPr>
          <w:rFonts w:ascii="TH SarabunPSK" w:eastAsia="TH SarabunPSK" w:hAnsi="TH SarabunPSK" w:cs="TH SarabunPSK" w:hint="cs"/>
          <w:b/>
          <w:bCs/>
          <w:sz w:val="32"/>
        </w:rPr>
        <w:t>10.</w:t>
      </w:r>
      <w:r w:rsidR="007A229C" w:rsidRPr="00C01CCF">
        <w:rPr>
          <w:rFonts w:ascii="TH SarabunPSK" w:eastAsia="TH SarabunPSK" w:hAnsi="TH SarabunPSK" w:cs="TH SarabunPSK"/>
          <w:b/>
          <w:bCs/>
          <w:sz w:val="32"/>
        </w:rPr>
        <w:t>3</w:t>
      </w:r>
      <w:r w:rsidRPr="00C01CCF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>ฟัซซี่ลอจิก</w:t>
      </w:r>
    </w:p>
    <w:p w14:paraId="1218BFE5" w14:textId="402AF03D" w:rsidR="000D7535" w:rsidRPr="00833571" w:rsidRDefault="000D7535" w:rsidP="00B81A27">
      <w:pPr>
        <w:ind w:firstLine="720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>ฟัซซี่ลอจิก 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Fuzzy Logic)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ป็นวิธีการประมวลผลเชิงตรรกะที่สามารถจัดการกับค่าที่ไม่แน่นอนหรือกำกวม ซึ่งแตกต่างจากตรรกะดั้งเดิมที่ใช้ค่าแบบ "จริง 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True)" </w:t>
      </w:r>
      <w:r w:rsidRPr="00833571">
        <w:rPr>
          <w:rFonts w:ascii="TH SarabunPSK" w:eastAsia="TH SarabunPSK" w:hAnsi="TH SarabunPSK" w:cs="TH SarabunPSK" w:hint="cs"/>
          <w:sz w:val="32"/>
          <w:cs/>
        </w:rPr>
        <w:t>หรือ "เท็จ 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False)"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ท่านั้น ฟัซซี่ลอจิกช่วยให้ระบบสามารถตัดสินใจได้อย่างยืดหยุ่นมากขึ้น โดยใช้ฟังก์ชันสมาชิก 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Membership Function)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พื่อกำหนดระดับความเป็นไปได้ของค่าต่างๆ</w:t>
      </w:r>
    </w:p>
    <w:p w14:paraId="5A867F91" w14:textId="07DE7C42" w:rsidR="000D7535" w:rsidRPr="00833571" w:rsidRDefault="000D7535" w:rsidP="00B81A27">
      <w:pPr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ในระบบเครื่องผสมสารละลายธาตุอาหาร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A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และ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B </w:t>
      </w:r>
      <w:r w:rsidRPr="00833571">
        <w:rPr>
          <w:rFonts w:ascii="TH SarabunPSK" w:eastAsia="TH SarabunPSK" w:hAnsi="TH SarabunPSK" w:cs="TH SarabunPSK" w:hint="cs"/>
          <w:sz w:val="32"/>
          <w:cs/>
        </w:rPr>
        <w:t>ฟัซซี่ลอจิกถูกนำมาใช้เพื่อควบคุมอัตราการจ่ายสารละลายโดยพิจารณาจาก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ค่า</w:t>
      </w:r>
      <w:r w:rsidR="00D1534D">
        <w:rPr>
          <w:rFonts w:ascii="TH SarabunPSK" w:eastAsia="TH SarabunPSK" w:hAnsi="TH SarabunPSK" w:cs="TH SarabunPSK" w:hint="cs"/>
          <w:sz w:val="32"/>
          <w:cs/>
        </w:rPr>
        <w:t>ความเป็นกรด</w:t>
      </w:r>
      <w:r w:rsidR="00D1534D">
        <w:rPr>
          <w:rFonts w:ascii="TH SarabunPSK" w:eastAsia="TH SarabunPSK" w:hAnsi="TH SarabunPSK" w:cs="TH SarabunPSK"/>
          <w:sz w:val="32"/>
        </w:rPr>
        <w:t>-</w:t>
      </w:r>
      <w:r w:rsidR="00D1534D">
        <w:rPr>
          <w:rFonts w:ascii="TH SarabunPSK" w:eastAsia="TH SarabunPSK" w:hAnsi="TH SarabunPSK" w:cs="TH SarabunPSK" w:hint="cs"/>
          <w:sz w:val="32"/>
          <w:cs/>
        </w:rPr>
        <w:t>ด่า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, </w:t>
      </w:r>
      <w:r w:rsidRPr="00833571">
        <w:rPr>
          <w:rFonts w:ascii="TH SarabunPSK" w:eastAsia="TH SarabunPSK" w:hAnsi="TH SarabunPSK" w:cs="TH SarabunPSK" w:hint="cs"/>
          <w:sz w:val="32"/>
          <w:cs/>
        </w:rPr>
        <w:t>ค่า</w:t>
      </w:r>
      <w:r w:rsidR="00D1534D">
        <w:rPr>
          <w:rFonts w:ascii="TH SarabunPSK" w:eastAsia="TH SarabunPSK" w:hAnsi="TH SarabunPSK" w:cs="TH SarabunPSK" w:hint="cs"/>
          <w:sz w:val="32"/>
          <w:cs/>
        </w:rPr>
        <w:t>ความนำไฟฟ้า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และปริมาณน้ำในถังสารละลาย</w:t>
      </w:r>
    </w:p>
    <w:p w14:paraId="17486482" w14:textId="2F1C86D6" w:rsidR="00386F0D" w:rsidRPr="00833571" w:rsidRDefault="004A7A31" w:rsidP="00EE7C1F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lastRenderedPageBreak/>
        <w:t>โดย</w:t>
      </w:r>
      <w:r w:rsidR="00AA7E88" w:rsidRPr="00833571">
        <w:rPr>
          <w:rFonts w:ascii="TH SarabunPSK" w:eastAsia="TH SarabunPSK" w:hAnsi="TH SarabunPSK" w:cs="TH SarabunPSK" w:hint="cs"/>
          <w:sz w:val="32"/>
          <w:cs/>
        </w:rPr>
        <w:t>ในระบบนี้ มีตัวแปรอินพุต 3 ค่า ได้แก่</w:t>
      </w:r>
    </w:p>
    <w:p w14:paraId="49AC2788" w14:textId="07A7B528" w:rsidR="008B68E2" w:rsidRPr="00C01CCF" w:rsidRDefault="00B06F5A" w:rsidP="00A525B1">
      <w:pPr>
        <w:rPr>
          <w:rFonts w:ascii="TH SarabunPSK" w:eastAsia="TH SarabunPSK" w:hAnsi="TH SarabunPSK" w:cs="TH SarabunPSK"/>
          <w:b/>
          <w:bCs/>
          <w:sz w:val="32"/>
          <w:cs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ab/>
      </w:r>
      <w:r w:rsidR="00FD1190">
        <w:rPr>
          <w:rFonts w:ascii="TH SarabunPSK" w:eastAsia="TH SarabunPSK" w:hAnsi="TH SarabunPSK" w:cs="TH SarabunPSK"/>
          <w:sz w:val="32"/>
          <w:cs/>
        </w:rPr>
        <w:tab/>
      </w:r>
      <w:r w:rsidR="00A51E16" w:rsidRPr="00C01CCF">
        <w:rPr>
          <w:rFonts w:ascii="TH SarabunPSK" w:eastAsia="TH SarabunPSK" w:hAnsi="TH SarabunPSK" w:cs="TH SarabunPSK"/>
          <w:b/>
          <w:bCs/>
          <w:sz w:val="32"/>
        </w:rPr>
        <w:t>10</w:t>
      </w:r>
      <w:r w:rsidR="00454659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>.</w:t>
      </w:r>
      <w:r w:rsidR="00A51E16" w:rsidRPr="00C01CCF">
        <w:rPr>
          <w:rFonts w:ascii="TH SarabunPSK" w:eastAsia="TH SarabunPSK" w:hAnsi="TH SarabunPSK" w:cs="TH SarabunPSK"/>
          <w:b/>
          <w:bCs/>
          <w:sz w:val="32"/>
        </w:rPr>
        <w:t>3.1</w:t>
      </w:r>
      <w:r w:rsidR="00B84D89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8B68E2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>ฟังก์ชันสมาชิกสำหรับค่า</w:t>
      </w:r>
      <w:r w:rsidR="00A82574">
        <w:rPr>
          <w:rFonts w:ascii="TH SarabunPSK" w:eastAsia="TH SarabunPSK" w:hAnsi="TH SarabunPSK" w:cs="TH SarabunPSK" w:hint="cs"/>
          <w:b/>
          <w:bCs/>
          <w:sz w:val="32"/>
          <w:cs/>
        </w:rPr>
        <w:t>ความเป็นกรด</w:t>
      </w:r>
      <w:r w:rsidR="00A82574">
        <w:rPr>
          <w:rFonts w:ascii="TH SarabunPSK" w:eastAsia="TH SarabunPSK" w:hAnsi="TH SarabunPSK" w:cs="TH SarabunPSK"/>
          <w:b/>
          <w:bCs/>
          <w:sz w:val="32"/>
        </w:rPr>
        <w:t>-</w:t>
      </w:r>
      <w:r w:rsidR="00A82574">
        <w:rPr>
          <w:rFonts w:ascii="TH SarabunPSK" w:eastAsia="TH SarabunPSK" w:hAnsi="TH SarabunPSK" w:cs="TH SarabunPSK" w:hint="cs"/>
          <w:b/>
          <w:bCs/>
          <w:sz w:val="32"/>
          <w:cs/>
        </w:rPr>
        <w:t>ด่าง</w:t>
      </w:r>
    </w:p>
    <w:p w14:paraId="21D4D68D" w14:textId="3F1B459D" w:rsidR="00FD7758" w:rsidRPr="00833571" w:rsidRDefault="00AF055C" w:rsidP="00A525B1">
      <w:pPr>
        <w:jc w:val="right"/>
        <w:rPr>
          <w:rFonts w:ascii="TH SarabunPSK" w:eastAsia="TH SarabunPSK" w:hAnsi="TH SarabunPSK" w:cs="TH SarabunPSK"/>
          <w:sz w:val="32"/>
        </w:rPr>
      </w:pPr>
      <w:r w:rsidRPr="00AF055C">
        <w:rPr>
          <w:rFonts w:ascii="TH SarabunPSK" w:eastAsia="TH SarabunPSK" w:hAnsi="TH SarabunPSK" w:cs="TH SarabunPSK"/>
          <w:position w:val="-4"/>
          <w:sz w:val="32"/>
        </w:rPr>
        <w:object w:dxaOrig="180" w:dyaOrig="279" w14:anchorId="258503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3.65pt" o:ole="">
            <v:imagedata r:id="rId9" o:title=""/>
          </v:shape>
          <o:OLEObject Type="Embed" ProgID="Equation.DSMT4" ShapeID="_x0000_i1025" DrawAspect="Content" ObjectID="_1804228061" r:id="rId10"/>
        </w:object>
      </w:r>
      <w:r w:rsidR="001D1245" w:rsidRPr="00B94F0B">
        <w:rPr>
          <w:rFonts w:ascii="Calibri" w:eastAsia="TH SarabunPSK" w:hAnsi="Calibri" w:cs="Calibri"/>
          <w:position w:val="-46"/>
          <w:sz w:val="32"/>
        </w:rPr>
        <w:object w:dxaOrig="3620" w:dyaOrig="1040" w14:anchorId="06DA77AF">
          <v:shape id="_x0000_i1026" type="#_x0000_t75" style="width:182.2pt;height:52.35pt" o:ole="">
            <v:imagedata r:id="rId11" o:title=""/>
          </v:shape>
          <o:OLEObject Type="Embed" ProgID="Equation.DSMT4" ShapeID="_x0000_i1026" DrawAspect="Content" ObjectID="_1804228062" r:id="rId12"/>
        </w:object>
      </w:r>
      <w:r>
        <w:rPr>
          <w:rFonts w:ascii="TH SarabunPSK" w:eastAsia="TH SarabunPSK" w:hAnsi="TH SarabunPSK" w:cs="TH SarabunPSK"/>
          <w:sz w:val="32"/>
        </w:rPr>
        <w:t xml:space="preserve"> </w:t>
      </w:r>
      <w:r w:rsidR="00EF72CD">
        <w:rPr>
          <w:rFonts w:ascii="TH SarabunPSK" w:eastAsia="TH SarabunPSK" w:hAnsi="TH SarabunPSK" w:cs="TH SarabunPSK"/>
          <w:sz w:val="32"/>
        </w:rPr>
        <w:tab/>
      </w:r>
      <w:r w:rsidR="00EF72CD">
        <w:rPr>
          <w:rFonts w:ascii="TH SarabunPSK" w:eastAsia="TH SarabunPSK" w:hAnsi="TH SarabunPSK" w:cs="TH SarabunPSK"/>
          <w:sz w:val="32"/>
        </w:rPr>
        <w:tab/>
      </w:r>
      <w:r w:rsidR="00EF72CD">
        <w:rPr>
          <w:rFonts w:ascii="TH SarabunPSK" w:eastAsia="TH SarabunPSK" w:hAnsi="TH SarabunPSK" w:cs="TH SarabunPSK"/>
          <w:sz w:val="32"/>
        </w:rPr>
        <w:tab/>
      </w:r>
      <w:r w:rsidR="00EB7D9B">
        <w:rPr>
          <w:rFonts w:ascii="TH SarabunPSK" w:eastAsia="TH SarabunPSK" w:hAnsi="TH SarabunPSK" w:cs="TH SarabunPSK"/>
          <w:sz w:val="32"/>
        </w:rPr>
        <w:t>(1)</w:t>
      </w:r>
    </w:p>
    <w:p w14:paraId="6B221AD0" w14:textId="08B0C456" w:rsidR="006D01A8" w:rsidRPr="00833571" w:rsidRDefault="00DB3DF4" w:rsidP="00A525B1">
      <w:pPr>
        <w:jc w:val="center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position w:val="-4"/>
          <w:sz w:val="32"/>
        </w:rPr>
        <w:object w:dxaOrig="180" w:dyaOrig="279" w14:anchorId="0D011FF6">
          <v:shape id="_x0000_i1027" type="#_x0000_t75" style="width:10.35pt;height:13.65pt" o:ole="">
            <v:imagedata r:id="rId9" o:title=""/>
          </v:shape>
          <o:OLEObject Type="Embed" ProgID="Equation.DSMT4" ShapeID="_x0000_i1027" DrawAspect="Content" ObjectID="_1804228063" r:id="rId13"/>
        </w:object>
      </w:r>
    </w:p>
    <w:p w14:paraId="12045B7B" w14:textId="7B4654ED" w:rsidR="00585D86" w:rsidRPr="00833571" w:rsidRDefault="000113F8" w:rsidP="00A525B1">
      <w:pPr>
        <w:jc w:val="righ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</w:rPr>
        <w:tab/>
      </w:r>
      <w:r w:rsidR="00B06F5A" w:rsidRPr="00833571">
        <w:rPr>
          <w:rFonts w:ascii="TH SarabunPSK" w:eastAsia="TH SarabunPSK" w:hAnsi="TH SarabunPSK" w:cs="TH SarabunPSK" w:hint="cs"/>
          <w:sz w:val="32"/>
          <w:cs/>
        </w:rPr>
        <w:tab/>
      </w:r>
      <w:r w:rsidR="001D1245" w:rsidRPr="001D1245">
        <w:rPr>
          <w:rFonts w:ascii="TH SarabunPSK" w:eastAsia="TH SarabunPSK" w:hAnsi="TH SarabunPSK" w:cs="TH SarabunPSK"/>
          <w:position w:val="-4"/>
          <w:sz w:val="32"/>
          <w:cs/>
        </w:rPr>
        <w:object w:dxaOrig="180" w:dyaOrig="279" w14:anchorId="5EB3ADE8">
          <v:shape id="_x0000_i1028" type="#_x0000_t75" style="width:10.35pt;height:13.65pt" o:ole="">
            <v:imagedata r:id="rId9" o:title=""/>
          </v:shape>
          <o:OLEObject Type="Embed" ProgID="Equation.DSMT4" ShapeID="_x0000_i1028" DrawAspect="Content" ObjectID="_1804228064" r:id="rId14"/>
        </w:object>
      </w:r>
      <w:r w:rsidR="00EB7D9B" w:rsidRPr="001D1245">
        <w:rPr>
          <w:rFonts w:ascii="TH SarabunPSK" w:eastAsia="TH SarabunPSK" w:hAnsi="TH SarabunPSK" w:cs="TH SarabunPSK"/>
          <w:position w:val="-46"/>
          <w:sz w:val="32"/>
          <w:cs/>
        </w:rPr>
        <w:object w:dxaOrig="3620" w:dyaOrig="1040" w14:anchorId="2E20514B">
          <v:shape id="_x0000_i1029" type="#_x0000_t75" style="width:182.2pt;height:52.35pt" o:ole="">
            <v:imagedata r:id="rId15" o:title=""/>
          </v:shape>
          <o:OLEObject Type="Embed" ProgID="Equation.DSMT4" ShapeID="_x0000_i1029" DrawAspect="Content" ObjectID="_1804228065" r:id="rId16"/>
        </w:object>
      </w:r>
      <w:r w:rsidR="00EB7D9B">
        <w:rPr>
          <w:rFonts w:ascii="TH SarabunPSK" w:eastAsia="TH SarabunPSK" w:hAnsi="TH SarabunPSK" w:cs="TH SarabunPSK"/>
          <w:sz w:val="32"/>
        </w:rPr>
        <w:tab/>
      </w:r>
      <w:r w:rsidR="00EB7D9B">
        <w:rPr>
          <w:rFonts w:ascii="TH SarabunPSK" w:eastAsia="TH SarabunPSK" w:hAnsi="TH SarabunPSK" w:cs="TH SarabunPSK"/>
          <w:sz w:val="32"/>
        </w:rPr>
        <w:tab/>
      </w:r>
      <w:r w:rsidR="00EB7D9B">
        <w:rPr>
          <w:rFonts w:ascii="TH SarabunPSK" w:eastAsia="TH SarabunPSK" w:hAnsi="TH SarabunPSK" w:cs="TH SarabunPSK"/>
          <w:sz w:val="32"/>
        </w:rPr>
        <w:tab/>
        <w:t>(2)</w:t>
      </w:r>
    </w:p>
    <w:p w14:paraId="1E326A63" w14:textId="36909776" w:rsidR="00B06F5A" w:rsidRPr="00833571" w:rsidRDefault="00B06F5A" w:rsidP="00A525B1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โดยที่ </w:t>
      </w:r>
      <w:r w:rsidR="00C01CCF" w:rsidRPr="00904BF4">
        <w:rPr>
          <w:rFonts w:ascii="Georgia" w:eastAsia="TH SarabunPSK" w:hAnsi="Georgia" w:cs="TH SarabunPSK"/>
          <w:sz w:val="24"/>
          <w:szCs w:val="24"/>
        </w:rPr>
        <w:t>x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คือค่า</w:t>
      </w:r>
      <w:r w:rsidR="00AA4903">
        <w:rPr>
          <w:rFonts w:ascii="TH SarabunPSK" w:eastAsia="TH SarabunPSK" w:hAnsi="TH SarabunPSK" w:cs="TH SarabunPSK" w:hint="cs"/>
          <w:sz w:val="32"/>
          <w:cs/>
        </w:rPr>
        <w:t>ความเป็นกรด</w:t>
      </w:r>
      <w:r w:rsidR="00AA4903">
        <w:rPr>
          <w:rFonts w:ascii="TH SarabunPSK" w:eastAsia="TH SarabunPSK" w:hAnsi="TH SarabunPSK" w:cs="TH SarabunPSK"/>
          <w:sz w:val="32"/>
        </w:rPr>
        <w:t>-</w:t>
      </w:r>
      <w:r w:rsidR="00AA4903">
        <w:rPr>
          <w:rFonts w:ascii="TH SarabunPSK" w:eastAsia="TH SarabunPSK" w:hAnsi="TH SarabunPSK" w:cs="TH SarabunPSK" w:hint="cs"/>
          <w:sz w:val="32"/>
          <w:cs/>
        </w:rPr>
        <w:t>ด่า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ที่วัดได้</w:t>
      </w:r>
    </w:p>
    <w:p w14:paraId="1DB4C777" w14:textId="2CB5184B" w:rsidR="001004E4" w:rsidRPr="00C01CCF" w:rsidRDefault="00A51E16" w:rsidP="00FD1190">
      <w:pPr>
        <w:ind w:left="720" w:firstLine="720"/>
        <w:jc w:val="left"/>
        <w:rPr>
          <w:rFonts w:ascii="TH SarabunPSK" w:eastAsia="TH SarabunPSK" w:hAnsi="TH SarabunPSK" w:cs="TH SarabunPSK"/>
          <w:b/>
          <w:bCs/>
          <w:sz w:val="32"/>
        </w:rPr>
      </w:pPr>
      <w:r w:rsidRPr="00C01CCF">
        <w:rPr>
          <w:rFonts w:ascii="TH SarabunPSK" w:eastAsia="TH SarabunPSK" w:hAnsi="TH SarabunPSK" w:cs="TH SarabunPSK"/>
          <w:b/>
          <w:bCs/>
          <w:sz w:val="32"/>
        </w:rPr>
        <w:t>10.3.2</w:t>
      </w:r>
      <w:r w:rsidR="00B84D89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B06F5A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>ฟังก์ชันสมาชิกสำหรับค่า</w:t>
      </w:r>
      <w:r w:rsidR="003718FD">
        <w:rPr>
          <w:rFonts w:ascii="TH SarabunPSK" w:eastAsia="TH SarabunPSK" w:hAnsi="TH SarabunPSK" w:cs="TH SarabunPSK" w:hint="cs"/>
          <w:b/>
          <w:bCs/>
          <w:sz w:val="32"/>
          <w:cs/>
        </w:rPr>
        <w:t>ความนำไฟฟ้า</w:t>
      </w:r>
    </w:p>
    <w:p w14:paraId="46E888F3" w14:textId="7FD4DEA5" w:rsidR="00833571" w:rsidRPr="00833571" w:rsidRDefault="009A44DE" w:rsidP="00A525B1">
      <w:pPr>
        <w:ind w:left="720" w:firstLine="720"/>
        <w:jc w:val="right"/>
        <w:rPr>
          <w:rFonts w:ascii="TH SarabunPSK" w:eastAsia="TH SarabunPSK" w:hAnsi="TH SarabunPSK" w:cs="TH SarabunPSK"/>
          <w:sz w:val="32"/>
        </w:rPr>
      </w:pPr>
      <w:r w:rsidRPr="001004E4">
        <w:rPr>
          <w:rFonts w:ascii="TH SarabunPSK" w:eastAsia="TH SarabunPSK" w:hAnsi="TH SarabunPSK" w:cs="TH SarabunPSK" w:hint="cs"/>
          <w:position w:val="-14"/>
          <w:sz w:val="32"/>
        </w:rPr>
        <w:object w:dxaOrig="2700" w:dyaOrig="980" w14:anchorId="76D73601">
          <v:shape id="_x0000_i1030" type="#_x0000_t75" style="width:135.8pt;height:49.1pt" o:ole="">
            <v:imagedata r:id="rId17" o:title=""/>
          </v:shape>
          <o:OLEObject Type="Embed" ProgID="Equation.DSMT4" ShapeID="_x0000_i1030" DrawAspect="Content" ObjectID="_1804228066" r:id="rId18"/>
        </w:object>
      </w:r>
      <w:r w:rsidR="00EF72CD">
        <w:rPr>
          <w:rFonts w:ascii="TH SarabunPSK" w:eastAsia="TH SarabunPSK" w:hAnsi="TH SarabunPSK" w:cs="TH SarabunPSK"/>
          <w:sz w:val="32"/>
        </w:rPr>
        <w:tab/>
      </w:r>
      <w:r w:rsidR="00EF72CD">
        <w:rPr>
          <w:rFonts w:ascii="TH SarabunPSK" w:eastAsia="TH SarabunPSK" w:hAnsi="TH SarabunPSK" w:cs="TH SarabunPSK"/>
          <w:sz w:val="32"/>
        </w:rPr>
        <w:tab/>
      </w:r>
      <w:r w:rsidR="00EF72CD">
        <w:rPr>
          <w:rFonts w:ascii="TH SarabunPSK" w:eastAsia="TH SarabunPSK" w:hAnsi="TH SarabunPSK" w:cs="TH SarabunPSK"/>
          <w:sz w:val="32"/>
        </w:rPr>
        <w:tab/>
      </w:r>
      <w:r w:rsidR="00EF72CD">
        <w:rPr>
          <w:rFonts w:ascii="TH SarabunPSK" w:eastAsia="TH SarabunPSK" w:hAnsi="TH SarabunPSK" w:cs="TH SarabunPSK"/>
          <w:sz w:val="32"/>
        </w:rPr>
        <w:tab/>
        <w:t xml:space="preserve">      </w:t>
      </w:r>
      <w:r w:rsidR="00833571">
        <w:rPr>
          <w:rFonts w:ascii="TH SarabunPSK" w:eastAsia="TH SarabunPSK" w:hAnsi="TH SarabunPSK" w:cs="TH SarabunPSK"/>
          <w:sz w:val="32"/>
        </w:rPr>
        <w:t>(</w:t>
      </w:r>
      <w:r w:rsidR="00B907DE">
        <w:rPr>
          <w:rFonts w:ascii="TH SarabunPSK" w:eastAsia="TH SarabunPSK" w:hAnsi="TH SarabunPSK" w:cs="TH SarabunPSK"/>
          <w:sz w:val="32"/>
        </w:rPr>
        <w:t>3</w:t>
      </w:r>
      <w:r w:rsidR="00833571">
        <w:rPr>
          <w:rFonts w:ascii="TH SarabunPSK" w:eastAsia="TH SarabunPSK" w:hAnsi="TH SarabunPSK" w:cs="TH SarabunPSK"/>
          <w:sz w:val="32"/>
        </w:rPr>
        <w:t>)</w:t>
      </w:r>
    </w:p>
    <w:p w14:paraId="6C7ACD24" w14:textId="370F9859" w:rsidR="004B66BE" w:rsidRPr="00833571" w:rsidRDefault="001B38C1" w:rsidP="00A525B1">
      <w:pPr>
        <w:ind w:left="720" w:firstLine="720"/>
        <w:jc w:val="righ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position w:val="-14"/>
          <w:sz w:val="32"/>
        </w:rPr>
        <w:object w:dxaOrig="2720" w:dyaOrig="900" w14:anchorId="56B6BDFC">
          <v:shape id="_x0000_i1031" type="#_x0000_t75" style="width:135.8pt;height:45.8pt" o:ole="">
            <v:imagedata r:id="rId19" o:title=""/>
          </v:shape>
          <o:OLEObject Type="Embed" ProgID="Equation.DSMT4" ShapeID="_x0000_i1031" DrawAspect="Content" ObjectID="_1804228067" r:id="rId20"/>
        </w:object>
      </w:r>
      <w:r w:rsidR="00C06F42"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="00C06F42" w:rsidRPr="00833571">
        <w:rPr>
          <w:rFonts w:ascii="TH SarabunPSK" w:eastAsia="TH SarabunPSK" w:hAnsi="TH SarabunPSK" w:cs="TH SarabunPSK" w:hint="cs"/>
          <w:sz w:val="32"/>
        </w:rPr>
        <w:tab/>
      </w:r>
      <w:r w:rsidR="00302AB7">
        <w:rPr>
          <w:rFonts w:ascii="TH SarabunPSK" w:eastAsia="TH SarabunPSK" w:hAnsi="TH SarabunPSK" w:cs="TH SarabunPSK"/>
          <w:sz w:val="32"/>
        </w:rPr>
        <w:tab/>
      </w:r>
      <w:r w:rsidR="00C06F42" w:rsidRPr="00833571">
        <w:rPr>
          <w:rFonts w:ascii="TH SarabunPSK" w:eastAsia="TH SarabunPSK" w:hAnsi="TH SarabunPSK" w:cs="TH SarabunPSK" w:hint="cs"/>
          <w:sz w:val="32"/>
        </w:rPr>
        <w:tab/>
      </w:r>
      <w:r w:rsidR="00C06F42" w:rsidRPr="00833571">
        <w:rPr>
          <w:rFonts w:ascii="TH SarabunPSK" w:eastAsia="TH SarabunPSK" w:hAnsi="TH SarabunPSK" w:cs="TH SarabunPSK" w:hint="cs"/>
          <w:sz w:val="32"/>
        </w:rPr>
        <w:tab/>
      </w:r>
      <w:r w:rsidR="00691512">
        <w:rPr>
          <w:rFonts w:ascii="TH SarabunPSK" w:eastAsia="TH SarabunPSK" w:hAnsi="TH SarabunPSK" w:cs="TH SarabunPSK"/>
          <w:sz w:val="32"/>
        </w:rPr>
        <w:t xml:space="preserve">      </w:t>
      </w:r>
      <w:r w:rsidR="00C06F42" w:rsidRPr="00833571">
        <w:rPr>
          <w:rFonts w:ascii="TH SarabunPSK" w:eastAsia="TH SarabunPSK" w:hAnsi="TH SarabunPSK" w:cs="TH SarabunPSK" w:hint="cs"/>
          <w:sz w:val="32"/>
        </w:rPr>
        <w:t>(</w:t>
      </w:r>
      <w:r w:rsidR="00B907DE">
        <w:rPr>
          <w:rFonts w:ascii="TH SarabunPSK" w:eastAsia="TH SarabunPSK" w:hAnsi="TH SarabunPSK" w:cs="TH SarabunPSK"/>
          <w:sz w:val="32"/>
        </w:rPr>
        <w:t>4</w:t>
      </w:r>
      <w:r w:rsidR="00C06F42" w:rsidRPr="00833571">
        <w:rPr>
          <w:rFonts w:ascii="TH SarabunPSK" w:eastAsia="TH SarabunPSK" w:hAnsi="TH SarabunPSK" w:cs="TH SarabunPSK" w:hint="cs"/>
          <w:sz w:val="32"/>
        </w:rPr>
        <w:t>)</w:t>
      </w:r>
    </w:p>
    <w:p w14:paraId="79DF88CD" w14:textId="77777777" w:rsidR="00C06F42" w:rsidRPr="00833571" w:rsidRDefault="00C06F42" w:rsidP="00A525B1">
      <w:pPr>
        <w:ind w:left="720" w:firstLine="720"/>
        <w:jc w:val="right"/>
        <w:rPr>
          <w:rFonts w:ascii="TH SarabunPSK" w:eastAsia="TH SarabunPSK" w:hAnsi="TH SarabunPSK" w:cs="TH SarabunPSK"/>
          <w:sz w:val="32"/>
        </w:rPr>
      </w:pPr>
    </w:p>
    <w:p w14:paraId="2380079B" w14:textId="0542691C" w:rsidR="004B66BE" w:rsidRPr="00833571" w:rsidRDefault="002C2FBF" w:rsidP="00A525B1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โดยที่ </w:t>
      </w:r>
      <w:r w:rsidRPr="00EE234A">
        <w:rPr>
          <w:rFonts w:ascii="Georgia" w:eastAsia="TH SarabunPSK" w:hAnsi="Georgia" w:cs="TH SarabunPSK"/>
          <w:i/>
          <w:iCs/>
          <w:sz w:val="24"/>
          <w:szCs w:val="24"/>
        </w:rPr>
        <w:t>EC</w:t>
      </w:r>
      <w:r w:rsidRPr="00EE234A">
        <w:rPr>
          <w:rFonts w:ascii="TH SarabunPSK" w:eastAsia="TH SarabunPSK" w:hAnsi="TH SarabunPSK" w:cs="TH SarabunPSK" w:hint="cs"/>
          <w:sz w:val="24"/>
          <w:szCs w:val="24"/>
        </w:rPr>
        <w:t xml:space="preserve"> </w:t>
      </w:r>
      <w:r w:rsidR="003547DD">
        <w:rPr>
          <w:rFonts w:ascii="TH SarabunPSK" w:eastAsia="TH SarabunPSK" w:hAnsi="TH SarabunPSK" w:cs="TH SarabunPSK" w:hint="cs"/>
          <w:sz w:val="32"/>
          <w:cs/>
        </w:rPr>
        <w:t>คือค่าความนำไฟฟ้า</w:t>
      </w:r>
      <w:r w:rsidR="008A5E8E">
        <w:rPr>
          <w:rFonts w:ascii="TH SarabunPSK" w:eastAsia="TH SarabunPSK" w:hAnsi="TH SarabunPSK" w:cs="TH SarabunPSK" w:hint="cs"/>
          <w:sz w:val="32"/>
          <w:cs/>
        </w:rPr>
        <w:t>ที่วัดได้</w:t>
      </w:r>
    </w:p>
    <w:p w14:paraId="12300425" w14:textId="4D1DEC51" w:rsidR="00520F10" w:rsidRPr="00C01CCF" w:rsidRDefault="00A51E16" w:rsidP="00FD1190">
      <w:pPr>
        <w:ind w:left="720" w:firstLine="720"/>
        <w:jc w:val="left"/>
        <w:rPr>
          <w:rFonts w:ascii="TH SarabunPSK" w:eastAsia="TH SarabunPSK" w:hAnsi="TH SarabunPSK" w:cs="TH SarabunPSK"/>
          <w:b/>
          <w:bCs/>
          <w:sz w:val="32"/>
        </w:rPr>
      </w:pPr>
      <w:r w:rsidRPr="00C01CCF">
        <w:rPr>
          <w:rFonts w:ascii="TH SarabunPSK" w:eastAsia="TH SarabunPSK" w:hAnsi="TH SarabunPSK" w:cs="TH SarabunPSK"/>
          <w:b/>
          <w:bCs/>
          <w:sz w:val="32"/>
        </w:rPr>
        <w:t>10.3.3</w:t>
      </w:r>
      <w:r w:rsidR="00E74148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832149" w:rsidRPr="00C01CCF">
        <w:rPr>
          <w:rFonts w:ascii="TH SarabunPSK" w:eastAsia="TH SarabunPSK" w:hAnsi="TH SarabunPSK" w:cs="TH SarabunPSK" w:hint="cs"/>
          <w:b/>
          <w:bCs/>
          <w:sz w:val="32"/>
          <w:cs/>
        </w:rPr>
        <w:t>ฟังก์ชันสมาชิกสำหรับปริมาณน้ำในถัง</w:t>
      </w:r>
    </w:p>
    <w:p w14:paraId="7AFEC6CD" w14:textId="7B9DA3A1" w:rsidR="00691512" w:rsidRPr="00833571" w:rsidRDefault="00E81CF9" w:rsidP="00A525B1">
      <w:pPr>
        <w:ind w:left="720" w:firstLine="720"/>
        <w:jc w:val="right"/>
        <w:rPr>
          <w:rFonts w:ascii="TH SarabunPSK" w:eastAsia="TH SarabunPSK" w:hAnsi="TH SarabunPSK" w:cs="TH SarabunPSK"/>
          <w:sz w:val="32"/>
        </w:rPr>
      </w:pPr>
      <w:r w:rsidRPr="00965CE2">
        <w:rPr>
          <w:rFonts w:ascii="TH SarabunPSK" w:eastAsia="TH SarabunPSK" w:hAnsi="TH SarabunPSK" w:cs="TH SarabunPSK"/>
          <w:position w:val="-64"/>
          <w:sz w:val="32"/>
        </w:rPr>
        <w:object w:dxaOrig="4400" w:dyaOrig="1400" w14:anchorId="65054DC0">
          <v:shape id="_x0000_i1032" type="#_x0000_t75" style="width:219.8pt;height:70.35pt" o:ole="">
            <v:imagedata r:id="rId21" o:title=""/>
          </v:shape>
          <o:OLEObject Type="Embed" ProgID="Equation.DSMT4" ShapeID="_x0000_i1032" DrawAspect="Content" ObjectID="_1804228068" r:id="rId22"/>
        </w:object>
      </w:r>
      <w:r w:rsidR="00A318B8">
        <w:rPr>
          <w:rFonts w:ascii="TH SarabunPSK" w:eastAsia="TH SarabunPSK" w:hAnsi="TH SarabunPSK" w:cs="TH SarabunPSK"/>
          <w:sz w:val="32"/>
        </w:rPr>
        <w:tab/>
      </w:r>
      <w:r w:rsidR="00A318B8">
        <w:rPr>
          <w:rFonts w:ascii="TH SarabunPSK" w:eastAsia="TH SarabunPSK" w:hAnsi="TH SarabunPSK" w:cs="TH SarabunPSK"/>
          <w:sz w:val="32"/>
        </w:rPr>
        <w:tab/>
        <w:t>(</w:t>
      </w:r>
      <w:r w:rsidR="00B907DE">
        <w:rPr>
          <w:rFonts w:ascii="TH SarabunPSK" w:eastAsia="TH SarabunPSK" w:hAnsi="TH SarabunPSK" w:cs="TH SarabunPSK"/>
          <w:sz w:val="32"/>
        </w:rPr>
        <w:t>5</w:t>
      </w:r>
      <w:r w:rsidR="00A318B8">
        <w:rPr>
          <w:rFonts w:ascii="TH SarabunPSK" w:eastAsia="TH SarabunPSK" w:hAnsi="TH SarabunPSK" w:cs="TH SarabunPSK"/>
          <w:sz w:val="32"/>
        </w:rPr>
        <w:t>)</w:t>
      </w:r>
    </w:p>
    <w:p w14:paraId="5BDCBC5A" w14:textId="011F605D" w:rsidR="00520F10" w:rsidRDefault="00D243F9" w:rsidP="00A525B1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>โดยที่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08179D">
        <w:rPr>
          <w:rFonts w:ascii="Georgia" w:eastAsia="TH SarabunPSK" w:hAnsi="Georgia" w:cs="TH SarabunPSK"/>
          <w:sz w:val="24"/>
          <w:szCs w:val="24"/>
        </w:rPr>
        <w:t>V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คือปริมาณน้ำในถัง (ลิตร)</w:t>
      </w:r>
    </w:p>
    <w:p w14:paraId="3F0AB71E" w14:textId="77777777" w:rsidR="00BD78E7" w:rsidRPr="00833571" w:rsidRDefault="00BD78E7" w:rsidP="00A525B1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</w:p>
    <w:p w14:paraId="664AFD7F" w14:textId="663A740A" w:rsidR="00D243F9" w:rsidRPr="00646C7C" w:rsidRDefault="00881503" w:rsidP="00FD1190">
      <w:pPr>
        <w:ind w:left="720" w:firstLine="720"/>
        <w:jc w:val="left"/>
        <w:rPr>
          <w:rFonts w:ascii="TH SarabunPSK" w:eastAsia="TH SarabunPSK" w:hAnsi="TH SarabunPSK" w:cs="TH SarabunPSK"/>
          <w:b/>
          <w:bCs/>
          <w:sz w:val="32"/>
        </w:rPr>
      </w:pPr>
      <w:r w:rsidRPr="00646C7C">
        <w:rPr>
          <w:rFonts w:ascii="TH SarabunPSK" w:eastAsia="TH SarabunPSK" w:hAnsi="TH SarabunPSK" w:cs="TH SarabunPSK"/>
          <w:b/>
          <w:bCs/>
          <w:sz w:val="32"/>
        </w:rPr>
        <w:t>10.3.</w:t>
      </w:r>
      <w:r w:rsidR="00A241A6" w:rsidRPr="00646C7C">
        <w:rPr>
          <w:rFonts w:ascii="TH SarabunPSK" w:eastAsia="TH SarabunPSK" w:hAnsi="TH SarabunPSK" w:cs="TH SarabunPSK"/>
          <w:b/>
          <w:bCs/>
          <w:sz w:val="32"/>
        </w:rPr>
        <w:t>4</w:t>
      </w:r>
      <w:r w:rsidR="00E74148"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9B1C91"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>กฎฟัซซี่</w:t>
      </w:r>
    </w:p>
    <w:p w14:paraId="109988FC" w14:textId="77777777" w:rsidR="00FC70A4" w:rsidRDefault="00437C5F" w:rsidP="0008179D">
      <w:pPr>
        <w:ind w:left="144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>
        <w:rPr>
          <w:rFonts w:ascii="TH SarabunPSK" w:eastAsia="TH SarabunPSK" w:hAnsi="TH SarabunPSK" w:cs="TH SarabunPSK"/>
          <w:sz w:val="32"/>
        </w:rPr>
        <w:t>1</w:t>
      </w:r>
      <w:r w:rsidR="005D7D69"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</w:t>
      </w:r>
      <w:r w:rsidR="00707051">
        <w:rPr>
          <w:rFonts w:ascii="TH SarabunPSK" w:eastAsia="TH SarabunPSK" w:hAnsi="TH SarabunPSK" w:cs="TH SarabunPSK" w:hint="cs"/>
          <w:sz w:val="32"/>
          <w:cs/>
        </w:rPr>
        <w:t>ความเป็นกรด</w:t>
      </w:r>
      <w:r w:rsidR="00707051">
        <w:rPr>
          <w:rFonts w:ascii="TH SarabunPSK" w:eastAsia="TH SarabunPSK" w:hAnsi="TH SarabunPSK" w:cs="TH SarabunPSK"/>
          <w:sz w:val="32"/>
        </w:rPr>
        <w:t>-</w:t>
      </w:r>
      <w:r w:rsidR="00707051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>ต่ำ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 xml:space="preserve">ต่ำ และ ปริมาณน้ำปกติ </w:t>
      </w:r>
      <w:r w:rsidR="00C77C58">
        <w:rPr>
          <w:rFonts w:ascii="TH SarabunPSK" w:eastAsia="TH SarabunPSK" w:hAnsi="TH SarabunPSK" w:cs="TH SarabunPSK" w:hint="cs"/>
          <w:sz w:val="32"/>
          <w:cs/>
        </w:rPr>
        <w:t>ทำ</w:t>
      </w:r>
    </w:p>
    <w:p w14:paraId="359E6B83" w14:textId="2B37A3F4" w:rsidR="00307ACB" w:rsidRDefault="00C77C58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การ</w:t>
      </w:r>
      <w:r w:rsidR="00F8415D" w:rsidRPr="00F8415D">
        <w:rPr>
          <w:rFonts w:ascii="TH SarabunPSK" w:eastAsia="TH SarabunPSK" w:hAnsi="TH SarabunPSK" w:cs="TH SarabunPSK" w:hint="cs"/>
          <w:sz w:val="32"/>
          <w:cs/>
        </w:rPr>
        <w:t>เพิ่มสารละลายธาตุอาหาร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</w:rPr>
        <w:t>B</w:t>
      </w:r>
      <w:r w:rsidR="00307ACB" w:rsidRPr="00307ACB">
        <w:rPr>
          <w:rFonts w:ascii="TH SarabunPSK" w:eastAsia="TH SarabunPSK" w:hAnsi="TH SarabunPSK" w:cs="TH SarabunPSK"/>
          <w:sz w:val="32"/>
        </w:rPr>
        <w:t xml:space="preserve"> </w:t>
      </w:r>
    </w:p>
    <w:p w14:paraId="4F5FA660" w14:textId="77777777" w:rsidR="00FC70A4" w:rsidRDefault="00437C5F" w:rsidP="0008179D">
      <w:pPr>
        <w:ind w:left="144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2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>ต่ำ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 xml:space="preserve">ปกติ และ ปริมาณน้ำปกติ </w:t>
      </w:r>
    </w:p>
    <w:p w14:paraId="72308723" w14:textId="255BD74F" w:rsidR="00307ACB" w:rsidRPr="00F8415D" w:rsidRDefault="00307ACB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ทำการ</w:t>
      </w:r>
      <w:r w:rsidRPr="00F8415D">
        <w:rPr>
          <w:rFonts w:ascii="TH SarabunPSK" w:eastAsia="TH SarabunPSK" w:hAnsi="TH SarabunPSK" w:cs="TH SarabunPSK" w:hint="cs"/>
          <w:sz w:val="32"/>
          <w:cs/>
        </w:rPr>
        <w:t>เพิ่มสารละลายปรับค่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</w:p>
    <w:p w14:paraId="46D91475" w14:textId="77777777" w:rsidR="00FC70A4" w:rsidRDefault="00437C5F" w:rsidP="0008179D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3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>ต่ำ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 xml:space="preserve">สูง และ ปริมาณน้ำปกติ </w:t>
      </w:r>
      <w:r w:rsidR="00307ACB">
        <w:rPr>
          <w:rFonts w:ascii="TH SarabunPSK" w:eastAsia="TH SarabunPSK" w:hAnsi="TH SarabunPSK" w:cs="TH SarabunPSK" w:hint="cs"/>
          <w:sz w:val="32"/>
          <w:cs/>
        </w:rPr>
        <w:t>ทำ</w:t>
      </w:r>
    </w:p>
    <w:p w14:paraId="5BAAC75B" w14:textId="237E7EF4" w:rsidR="00307ACB" w:rsidRPr="00F8415D" w:rsidRDefault="00307ACB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lastRenderedPageBreak/>
        <w:t>การ</w:t>
      </w:r>
      <w:r w:rsidRPr="00F8415D">
        <w:rPr>
          <w:rFonts w:ascii="TH SarabunPSK" w:eastAsia="TH SarabunPSK" w:hAnsi="TH SarabunPSK" w:cs="TH SarabunPSK" w:hint="cs"/>
          <w:sz w:val="32"/>
          <w:cs/>
        </w:rPr>
        <w:t>เพิ่มปริมาณน้ำ</w:t>
      </w:r>
      <w:r w:rsidRPr="00F8415D">
        <w:rPr>
          <w:rFonts w:ascii="TH SarabunPSK" w:eastAsia="TH SarabunPSK" w:hAnsi="TH SarabunPSK" w:cs="TH SarabunPSK"/>
          <w:sz w:val="32"/>
          <w:cs/>
        </w:rPr>
        <w:t xml:space="preserve"> </w:t>
      </w:r>
    </w:p>
    <w:p w14:paraId="470CB957" w14:textId="77777777" w:rsidR="00FC70A4" w:rsidRDefault="00437C5F" w:rsidP="0008179D">
      <w:pPr>
        <w:ind w:left="144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4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>สูง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 xml:space="preserve">ต่ำ และ ปริมาณน้ำปกติ </w:t>
      </w:r>
      <w:r w:rsidR="00307ACB">
        <w:rPr>
          <w:rFonts w:ascii="TH SarabunPSK" w:eastAsia="TH SarabunPSK" w:hAnsi="TH SarabunPSK" w:cs="TH SarabunPSK" w:hint="cs"/>
          <w:sz w:val="32"/>
          <w:cs/>
        </w:rPr>
        <w:t>ทำ</w:t>
      </w:r>
    </w:p>
    <w:p w14:paraId="6C883CEB" w14:textId="10F2A0BA" w:rsidR="00307ACB" w:rsidRPr="00F8415D" w:rsidRDefault="00307ACB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การ</w:t>
      </w:r>
      <w:r w:rsidRPr="00F8415D">
        <w:rPr>
          <w:rFonts w:ascii="TH SarabunPSK" w:eastAsia="TH SarabunPSK" w:hAnsi="TH SarabunPSK" w:cs="TH SarabunPSK" w:hint="cs"/>
          <w:sz w:val="32"/>
          <w:cs/>
        </w:rPr>
        <w:t>เพิ่มสารละลายธาตุอาหาร</w:t>
      </w:r>
      <w:r w:rsidRPr="00F8415D">
        <w:rPr>
          <w:rFonts w:ascii="TH SarabunPSK" w:eastAsia="TH SarabunPSK" w:hAnsi="TH SarabunPSK" w:cs="TH SarabunPSK"/>
          <w:sz w:val="32"/>
          <w:cs/>
        </w:rPr>
        <w:t xml:space="preserve"> </w:t>
      </w:r>
      <w:r w:rsidRPr="00F8415D">
        <w:rPr>
          <w:rFonts w:ascii="TH SarabunPSK" w:eastAsia="TH SarabunPSK" w:hAnsi="TH SarabunPSK" w:cs="TH SarabunPSK"/>
          <w:sz w:val="32"/>
        </w:rPr>
        <w:t>A</w:t>
      </w:r>
    </w:p>
    <w:p w14:paraId="000BBC1E" w14:textId="77777777" w:rsidR="00FC70A4" w:rsidRDefault="00437C5F" w:rsidP="0008179D">
      <w:pPr>
        <w:ind w:left="144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5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>สูง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 xml:space="preserve">ปกติ และ ปริมาณน้ำปกติ </w:t>
      </w:r>
    </w:p>
    <w:p w14:paraId="42D4FDEA" w14:textId="1B440C2D" w:rsidR="00307ACB" w:rsidRDefault="00307ACB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ทำการ</w:t>
      </w:r>
      <w:r w:rsidRPr="00F8415D">
        <w:rPr>
          <w:rFonts w:ascii="TH SarabunPSK" w:eastAsia="TH SarabunPSK" w:hAnsi="TH SarabunPSK" w:cs="TH SarabunPSK" w:hint="cs"/>
          <w:sz w:val="32"/>
          <w:cs/>
        </w:rPr>
        <w:t>เพิ่มสารละลายปรับค่า</w:t>
      </w:r>
      <w:r w:rsidR="00E01684">
        <w:rPr>
          <w:rFonts w:ascii="TH SarabunPSK" w:eastAsia="TH SarabunPSK" w:hAnsi="TH SarabunPSK" w:cs="TH SarabunPSK" w:hint="cs"/>
          <w:sz w:val="32"/>
          <w:cs/>
        </w:rPr>
        <w:t>ความเป็นกรดเป็นด่าง</w:t>
      </w:r>
    </w:p>
    <w:p w14:paraId="02344B41" w14:textId="77777777" w:rsidR="00FC70A4" w:rsidRDefault="00437C5F" w:rsidP="0008179D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6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>สูง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307ACB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307ACB" w:rsidRPr="00F8415D">
        <w:rPr>
          <w:rFonts w:ascii="TH SarabunPSK" w:eastAsia="TH SarabunPSK" w:hAnsi="TH SarabunPSK" w:cs="TH SarabunPSK"/>
          <w:sz w:val="32"/>
          <w:cs/>
        </w:rPr>
        <w:t xml:space="preserve">สูง และ ปริมาณน้ำปกติ </w:t>
      </w:r>
      <w:r w:rsidR="00307ACB">
        <w:rPr>
          <w:rFonts w:ascii="TH SarabunPSK" w:eastAsia="TH SarabunPSK" w:hAnsi="TH SarabunPSK" w:cs="TH SarabunPSK" w:hint="cs"/>
          <w:sz w:val="32"/>
          <w:cs/>
        </w:rPr>
        <w:t>ทำ</w:t>
      </w:r>
    </w:p>
    <w:p w14:paraId="36A5017A" w14:textId="36414D03" w:rsidR="00F8415D" w:rsidRPr="00F8415D" w:rsidRDefault="00307ACB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การ</w:t>
      </w:r>
      <w:r w:rsidRPr="00F8415D">
        <w:rPr>
          <w:rFonts w:ascii="TH SarabunPSK" w:eastAsia="TH SarabunPSK" w:hAnsi="TH SarabunPSK" w:cs="TH SarabunPSK" w:hint="cs"/>
          <w:sz w:val="32"/>
          <w:cs/>
        </w:rPr>
        <w:t>เพิ่มปริมาณน้ำ</w:t>
      </w:r>
      <w:r w:rsidRPr="00F8415D">
        <w:rPr>
          <w:rFonts w:ascii="TH SarabunPSK" w:eastAsia="TH SarabunPSK" w:hAnsi="TH SarabunPSK" w:cs="TH SarabunPSK"/>
          <w:sz w:val="32"/>
          <w:cs/>
        </w:rPr>
        <w:t xml:space="preserve"> </w:t>
      </w:r>
    </w:p>
    <w:p w14:paraId="775088E4" w14:textId="77777777" w:rsidR="00FC70A4" w:rsidRDefault="00437C5F" w:rsidP="0008179D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7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>ปกติ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>ต่ำ และ ปริมาณน้ำปกติ</w:t>
      </w:r>
    </w:p>
    <w:p w14:paraId="08A2C8A5" w14:textId="7202FA7D" w:rsidR="00F8415D" w:rsidRPr="00F8415D" w:rsidRDefault="00C77C58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ทำการ</w:t>
      </w:r>
      <w:r w:rsidR="00F8415D" w:rsidRPr="00F8415D">
        <w:rPr>
          <w:rFonts w:ascii="TH SarabunPSK" w:eastAsia="TH SarabunPSK" w:hAnsi="TH SarabunPSK" w:cs="TH SarabunPSK" w:hint="cs"/>
          <w:sz w:val="32"/>
          <w:cs/>
        </w:rPr>
        <w:t>เพิ่มสารละลายธาตุอาหาร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A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 xml:space="preserve">และสารละลายธาตุอาหาร </w:t>
      </w:r>
      <w:r w:rsidR="00F8415D" w:rsidRPr="00F8415D">
        <w:rPr>
          <w:rFonts w:ascii="TH SarabunPSK" w:eastAsia="TH SarabunPSK" w:hAnsi="TH SarabunPSK" w:cs="TH SarabunPSK"/>
          <w:sz w:val="32"/>
        </w:rPr>
        <w:t>B</w:t>
      </w:r>
    </w:p>
    <w:p w14:paraId="126F971C" w14:textId="77777777" w:rsidR="00FC70A4" w:rsidRDefault="00437C5F" w:rsidP="00437C5F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8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>ปกติ และ</w:t>
      </w:r>
      <w:r w:rsidR="000D53C5">
        <w:rPr>
          <w:rFonts w:ascii="TH SarabunPSK" w:eastAsia="TH SarabunPSK" w:hAnsi="TH SarabunPSK" w:cs="TH SarabunPSK" w:hint="cs"/>
          <w:sz w:val="32"/>
          <w:cs/>
        </w:rPr>
        <w:t>ค่าความนำไฟฟ้า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 xml:space="preserve">สูง และ ปริมาณน้ำปกติ </w:t>
      </w:r>
    </w:p>
    <w:p w14:paraId="67F81903" w14:textId="67A079DA" w:rsidR="00F8415D" w:rsidRPr="00F8415D" w:rsidRDefault="00C77C58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ทำการ</w:t>
      </w:r>
      <w:r w:rsidR="00F8415D" w:rsidRPr="00F8415D">
        <w:rPr>
          <w:rFonts w:ascii="TH SarabunPSK" w:eastAsia="TH SarabunPSK" w:hAnsi="TH SarabunPSK" w:cs="TH SarabunPSK" w:hint="cs"/>
          <w:sz w:val="32"/>
          <w:cs/>
        </w:rPr>
        <w:t>เพิ่มปริมาณน้ำ</w:t>
      </w:r>
    </w:p>
    <w:p w14:paraId="78E38084" w14:textId="77777777" w:rsidR="00FC70A4" w:rsidRDefault="00437C5F" w:rsidP="00437C5F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กฏที่ </w:t>
      </w:r>
      <w:r w:rsidR="00707051">
        <w:rPr>
          <w:rFonts w:ascii="TH SarabunPSK" w:eastAsia="TH SarabunPSK" w:hAnsi="TH SarabunPSK" w:cs="TH SarabunPSK"/>
          <w:sz w:val="32"/>
        </w:rPr>
        <w:t>9</w:t>
      </w:r>
      <w:r>
        <w:rPr>
          <w:rFonts w:ascii="TH SarabunPSK" w:eastAsia="TH SarabunPSK" w:hAnsi="TH SarabunPSK" w:cs="TH SarabunPSK"/>
          <w:sz w:val="32"/>
        </w:rPr>
        <w:t xml:space="preserve"> </w:t>
      </w:r>
      <w:r>
        <w:rPr>
          <w:rFonts w:ascii="TH SarabunPSK" w:eastAsia="TH SarabunPSK" w:hAnsi="TH SarabunPSK" w:cs="TH SarabunPSK" w:hint="cs"/>
          <w:sz w:val="32"/>
          <w:cs/>
        </w:rPr>
        <w:t>ถ้า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ความเป็นกรด</w:t>
      </w:r>
      <w:r w:rsidR="00634F40">
        <w:rPr>
          <w:rFonts w:ascii="TH SarabunPSK" w:eastAsia="TH SarabunPSK" w:hAnsi="TH SarabunPSK" w:cs="TH SarabunPSK"/>
          <w:sz w:val="32"/>
        </w:rPr>
        <w:t>-</w:t>
      </w:r>
      <w:r w:rsidR="00634F40">
        <w:rPr>
          <w:rFonts w:ascii="TH SarabunPSK" w:eastAsia="TH SarabunPSK" w:hAnsi="TH SarabunPSK" w:cs="TH SarabunPSK" w:hint="cs"/>
          <w:sz w:val="32"/>
          <w:cs/>
        </w:rPr>
        <w:t>ด่าง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>ปกติ และ</w:t>
      </w:r>
      <w:r w:rsidR="00634F40">
        <w:rPr>
          <w:rFonts w:ascii="TH SarabunPSK" w:eastAsia="TH SarabunPSK" w:hAnsi="TH SarabunPSK" w:cs="TH SarabunPSK" w:hint="cs"/>
          <w:sz w:val="32"/>
          <w:cs/>
        </w:rPr>
        <w:t>ค่า</w:t>
      </w:r>
      <w:r w:rsidR="000D53C5">
        <w:rPr>
          <w:rFonts w:ascii="TH SarabunPSK" w:eastAsia="TH SarabunPSK" w:hAnsi="TH SarabunPSK" w:cs="TH SarabunPSK" w:hint="cs"/>
          <w:sz w:val="32"/>
          <w:cs/>
        </w:rPr>
        <w:t>ความนำไฟฟ้า</w:t>
      </w:r>
      <w:r w:rsidR="00F8415D" w:rsidRPr="00F8415D">
        <w:rPr>
          <w:rFonts w:ascii="TH SarabunPSK" w:eastAsia="TH SarabunPSK" w:hAnsi="TH SarabunPSK" w:cs="TH SarabunPSK"/>
          <w:sz w:val="32"/>
        </w:rPr>
        <w:t xml:space="preserve"> </w:t>
      </w:r>
      <w:r w:rsidR="00F8415D" w:rsidRPr="00F8415D">
        <w:rPr>
          <w:rFonts w:ascii="TH SarabunPSK" w:eastAsia="TH SarabunPSK" w:hAnsi="TH SarabunPSK" w:cs="TH SarabunPSK"/>
          <w:sz w:val="32"/>
          <w:cs/>
        </w:rPr>
        <w:t xml:space="preserve">ปกติ และ ปริมาณน้ำปกติ </w:t>
      </w:r>
    </w:p>
    <w:p w14:paraId="33E47556" w14:textId="5E04CAC3" w:rsidR="00F8415D" w:rsidRPr="00F8415D" w:rsidRDefault="00C77C58" w:rsidP="00FC70A4">
      <w:pPr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ทำการ</w:t>
      </w:r>
      <w:r w:rsidR="00F8415D" w:rsidRPr="00F8415D">
        <w:rPr>
          <w:rFonts w:ascii="TH SarabunPSK" w:eastAsia="TH SarabunPSK" w:hAnsi="TH SarabunPSK" w:cs="TH SarabunPSK" w:hint="cs"/>
          <w:sz w:val="32"/>
          <w:cs/>
        </w:rPr>
        <w:t>หยุดการทำงาน</w:t>
      </w:r>
    </w:p>
    <w:p w14:paraId="180C2A3F" w14:textId="14866BBA" w:rsidR="00571E61" w:rsidRPr="00646C7C" w:rsidRDefault="008C18DA" w:rsidP="00A525B1">
      <w:pPr>
        <w:ind w:left="1440"/>
        <w:jc w:val="left"/>
        <w:rPr>
          <w:rFonts w:ascii="TH SarabunPSK" w:eastAsia="TH SarabunPSK" w:hAnsi="TH SarabunPSK" w:cs="TH SarabunPSK"/>
          <w:b/>
          <w:bCs/>
          <w:sz w:val="32"/>
        </w:rPr>
      </w:pPr>
      <w:r w:rsidRPr="00646C7C">
        <w:rPr>
          <w:rFonts w:ascii="TH SarabunPSK" w:eastAsia="TH SarabunPSK" w:hAnsi="TH SarabunPSK" w:cs="TH SarabunPSK"/>
          <w:b/>
          <w:bCs/>
          <w:sz w:val="32"/>
        </w:rPr>
        <w:t>10.3.5</w:t>
      </w:r>
      <w:r w:rsidR="00E74148"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571E61"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>การอนุมานฟัซซี่</w:t>
      </w:r>
    </w:p>
    <w:p w14:paraId="2DD4396D" w14:textId="77777777" w:rsidR="002A1620" w:rsidRDefault="00D72634" w:rsidP="00A525B1">
      <w:pPr>
        <w:ind w:left="144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>ใช้วิธี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Mamdani Inference Method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พื่อรวมผลลัพธ์จากกฎฟัซซี่ โดยใช้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Min-Max </w:t>
      </w:r>
    </w:p>
    <w:p w14:paraId="763F7A2E" w14:textId="73917220" w:rsidR="00D72634" w:rsidRPr="001A3B71" w:rsidRDefault="00D72634" w:rsidP="009C3C33">
      <w:pPr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</w:rPr>
        <w:t>Composition</w:t>
      </w:r>
    </w:p>
    <w:p w14:paraId="70C6177C" w14:textId="5E03DD37" w:rsidR="009B1C91" w:rsidRDefault="00D837F9" w:rsidP="00A525B1">
      <w:pPr>
        <w:ind w:left="720" w:firstLine="720"/>
        <w:jc w:val="right"/>
        <w:rPr>
          <w:rFonts w:ascii="TH SarabunPSK" w:eastAsia="TH SarabunPSK" w:hAnsi="TH SarabunPSK" w:cs="TH SarabunPSK"/>
          <w:sz w:val="32"/>
        </w:rPr>
      </w:pPr>
      <w:r w:rsidRPr="00995ABB">
        <w:rPr>
          <w:rFonts w:ascii="Calibri" w:eastAsia="TH SarabunPSK" w:hAnsi="Calibri" w:cs="Calibri"/>
          <w:position w:val="-14"/>
          <w:sz w:val="32"/>
        </w:rPr>
        <w:object w:dxaOrig="4560" w:dyaOrig="380" w14:anchorId="1CE9903C">
          <v:shape id="_x0000_i1033" type="#_x0000_t75" style="width:228pt;height:19.1pt" o:ole="">
            <v:imagedata r:id="rId23" o:title=""/>
          </v:shape>
          <o:OLEObject Type="Embed" ProgID="Equation.DSMT4" ShapeID="_x0000_i1033" DrawAspect="Content" ObjectID="_1804228069" r:id="rId24"/>
        </w:object>
      </w:r>
      <w:r w:rsidR="001A3B71">
        <w:rPr>
          <w:rFonts w:ascii="TH SarabunPSK" w:eastAsia="TH SarabunPSK" w:hAnsi="TH SarabunPSK" w:cs="TH SarabunPSK"/>
          <w:sz w:val="32"/>
        </w:rPr>
        <w:t xml:space="preserve"> </w:t>
      </w:r>
      <w:r w:rsidR="001A3B71">
        <w:rPr>
          <w:rFonts w:ascii="TH SarabunPSK" w:eastAsia="TH SarabunPSK" w:hAnsi="TH SarabunPSK" w:cs="TH SarabunPSK"/>
          <w:sz w:val="32"/>
        </w:rPr>
        <w:tab/>
      </w:r>
      <w:r w:rsidR="001A3B71">
        <w:rPr>
          <w:rFonts w:ascii="TH SarabunPSK" w:eastAsia="TH SarabunPSK" w:hAnsi="TH SarabunPSK" w:cs="TH SarabunPSK"/>
          <w:sz w:val="32"/>
        </w:rPr>
        <w:tab/>
      </w:r>
      <w:r w:rsidR="001A3B71">
        <w:rPr>
          <w:rFonts w:ascii="TH SarabunPSK" w:eastAsia="TH SarabunPSK" w:hAnsi="TH SarabunPSK" w:cs="TH SarabunPSK"/>
          <w:sz w:val="32"/>
        </w:rPr>
        <w:tab/>
        <w:t>(</w:t>
      </w:r>
      <w:r w:rsidR="00B907DE">
        <w:rPr>
          <w:rFonts w:ascii="TH SarabunPSK" w:eastAsia="TH SarabunPSK" w:hAnsi="TH SarabunPSK" w:cs="TH SarabunPSK"/>
          <w:sz w:val="32"/>
        </w:rPr>
        <w:t>6</w:t>
      </w:r>
      <w:r w:rsidR="001A3B71">
        <w:rPr>
          <w:rFonts w:ascii="TH SarabunPSK" w:eastAsia="TH SarabunPSK" w:hAnsi="TH SarabunPSK" w:cs="TH SarabunPSK"/>
          <w:sz w:val="32"/>
        </w:rPr>
        <w:t>)</w:t>
      </w:r>
    </w:p>
    <w:p w14:paraId="0E15C659" w14:textId="77777777" w:rsidR="008A4752" w:rsidRPr="001A3B71" w:rsidRDefault="008A4752" w:rsidP="00A525B1">
      <w:pPr>
        <w:ind w:left="720" w:firstLine="720"/>
        <w:jc w:val="right"/>
        <w:rPr>
          <w:rFonts w:ascii="TH SarabunPSK" w:eastAsia="TH SarabunPSK" w:hAnsi="TH SarabunPSK" w:cs="TH SarabunPSK"/>
          <w:sz w:val="32"/>
        </w:rPr>
      </w:pPr>
    </w:p>
    <w:p w14:paraId="1AE37570" w14:textId="725BCA3D" w:rsidR="001F4398" w:rsidRPr="00646C7C" w:rsidRDefault="000113F8" w:rsidP="00FD1190">
      <w:pPr>
        <w:ind w:firstLine="720"/>
        <w:jc w:val="left"/>
        <w:rPr>
          <w:rFonts w:ascii="TH SarabunPSK" w:eastAsia="TH SarabunPSK" w:hAnsi="TH SarabunPSK" w:cs="TH SarabunPSK"/>
          <w:b/>
          <w:bCs/>
          <w:sz w:val="32"/>
        </w:rPr>
      </w:pPr>
      <w:r w:rsidRPr="00646C7C">
        <w:rPr>
          <w:rFonts w:ascii="TH SarabunPSK" w:eastAsia="TH SarabunPSK" w:hAnsi="TH SarabunPSK" w:cs="TH SarabunPSK" w:hint="cs"/>
          <w:b/>
          <w:bCs/>
          <w:sz w:val="32"/>
        </w:rPr>
        <w:t>10.</w:t>
      </w:r>
      <w:r w:rsidR="00534CE6" w:rsidRPr="00646C7C">
        <w:rPr>
          <w:rFonts w:ascii="TH SarabunPSK" w:eastAsia="TH SarabunPSK" w:hAnsi="TH SarabunPSK" w:cs="TH SarabunPSK"/>
          <w:b/>
          <w:bCs/>
          <w:sz w:val="32"/>
        </w:rPr>
        <w:t>4</w:t>
      </w:r>
      <w:r w:rsidRPr="00646C7C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="00BD78E7"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>ทฤษฎี</w:t>
      </w:r>
      <w:r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>การควบคุม</w:t>
      </w:r>
      <w:r w:rsidRPr="00646C7C">
        <w:rPr>
          <w:rFonts w:ascii="TH SarabunPSK" w:eastAsia="TH SarabunPSK" w:hAnsi="TH SarabunPSK" w:cs="TH SarabunPSK" w:hint="cs"/>
          <w:b/>
          <w:bCs/>
          <w:sz w:val="32"/>
        </w:rPr>
        <w:t xml:space="preserve"> (PID,</w:t>
      </w:r>
      <w:r w:rsidR="0041337E" w:rsidRPr="00646C7C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Pr="00646C7C">
        <w:rPr>
          <w:rFonts w:ascii="TH SarabunPSK" w:eastAsia="TH SarabunPSK" w:hAnsi="TH SarabunPSK" w:cs="TH SarabunPSK" w:hint="cs"/>
          <w:b/>
          <w:bCs/>
          <w:sz w:val="32"/>
        </w:rPr>
        <w:t>LQR)</w:t>
      </w:r>
    </w:p>
    <w:p w14:paraId="60ABBEAB" w14:textId="7F835FF9" w:rsidR="001F4398" w:rsidRPr="00833571" w:rsidRDefault="001F4398" w:rsidP="00E46464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>ตัวควบคุมแบบพีไอดี เป็นตัวควบคุมที่ทำงานโดยการนำค่าความผิดพลาดระหว่างสัญญาณอ้างอิงกับค่า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ปัจจุบันที่ได้จากกระบวนการ 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process) </w:t>
      </w:r>
      <w:r w:rsidRPr="00833571">
        <w:rPr>
          <w:rFonts w:ascii="TH SarabunPSK" w:eastAsia="TH SarabunPSK" w:hAnsi="TH SarabunPSK" w:cs="TH SarabunPSK" w:hint="cs"/>
          <w:sz w:val="32"/>
          <w:cs/>
        </w:rPr>
        <w:t>มาสร้างสัญญาณเอาต์พุตใหม่ ด้วยการขยายความผิดพลาดของสัญญาณ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ดังกล่าวด้วยค่าเกน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gain) </w:t>
      </w:r>
      <w:r w:rsidRPr="00833571">
        <w:rPr>
          <w:rFonts w:ascii="TH SarabunPSK" w:eastAsia="TH SarabunPSK" w:hAnsi="TH SarabunPSK" w:cs="TH SarabunPSK" w:hint="cs"/>
          <w:sz w:val="32"/>
          <w:cs/>
        </w:rPr>
        <w:t>โครงสร้างการท</w:t>
      </w:r>
      <w:r w:rsidR="002C567B" w:rsidRPr="00833571">
        <w:rPr>
          <w:rFonts w:ascii="TH SarabunPSK" w:eastAsia="TH SarabunPSK" w:hAnsi="TH SarabunPSK" w:cs="TH SarabunPSK" w:hint="cs"/>
          <w:sz w:val="32"/>
          <w:cs/>
        </w:rPr>
        <w:t>ำ</w:t>
      </w:r>
      <w:r w:rsidRPr="00833571">
        <w:rPr>
          <w:rFonts w:ascii="TH SarabunPSK" w:eastAsia="TH SarabunPSK" w:hAnsi="TH SarabunPSK" w:cs="TH SarabunPSK" w:hint="cs"/>
          <w:sz w:val="32"/>
          <w:cs/>
        </w:rPr>
        <w:t>งานของตัวควบคุมแบบพีไอดี ดังแสดงในภาพ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จากรูปดังกล่าวแสด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ให้เห็นว่า เอาต์พุตของตัวควบคุม จะเกิดจากสามองค์ประกอบ คือ ตัวควบคุมแบบสัดส่วน (</w:t>
      </w:r>
      <w:r w:rsidRPr="00833571">
        <w:rPr>
          <w:rFonts w:ascii="TH SarabunPSK" w:eastAsia="TH SarabunPSK" w:hAnsi="TH SarabunPSK" w:cs="TH SarabunPSK" w:hint="cs"/>
          <w:sz w:val="32"/>
        </w:rPr>
        <w:t>K</w:t>
      </w:r>
      <w:r w:rsidR="00646C7C">
        <w:rPr>
          <w:rFonts w:ascii="TH SarabunPSK" w:eastAsia="TH SarabunPSK" w:hAnsi="TH SarabunPSK" w:cs="TH SarabunPSK"/>
          <w:sz w:val="32"/>
          <w:vertAlign w:val="subscript"/>
        </w:rPr>
        <w:t>p</w:t>
      </w:r>
      <w:r w:rsidRPr="00833571">
        <w:rPr>
          <w:rFonts w:ascii="TH SarabunPSK" w:eastAsia="TH SarabunPSK" w:hAnsi="TH SarabunPSK" w:cs="TH SarabunPSK" w:hint="cs"/>
          <w:sz w:val="32"/>
        </w:rPr>
        <w:t xml:space="preserve">: Proportional Control) </w:t>
      </w:r>
      <w:r w:rsidRPr="00833571">
        <w:rPr>
          <w:rFonts w:ascii="TH SarabunPSK" w:eastAsia="TH SarabunPSK" w:hAnsi="TH SarabunPSK" w:cs="TH SarabunPSK" w:hint="cs"/>
          <w:sz w:val="32"/>
          <w:cs/>
        </w:rPr>
        <w:t>ตัวควบคุมแบบปริพันธ์ (</w:t>
      </w:r>
      <w:r w:rsidRPr="00833571">
        <w:rPr>
          <w:rFonts w:ascii="TH SarabunPSK" w:eastAsia="TH SarabunPSK" w:hAnsi="TH SarabunPSK" w:cs="TH SarabunPSK" w:hint="cs"/>
          <w:sz w:val="32"/>
        </w:rPr>
        <w:t>K</w:t>
      </w:r>
      <w:r w:rsidR="00646C7C">
        <w:rPr>
          <w:rFonts w:ascii="TH SarabunPSK" w:eastAsia="TH SarabunPSK" w:hAnsi="TH SarabunPSK" w:cs="TH SarabunPSK"/>
          <w:sz w:val="32"/>
          <w:vertAlign w:val="subscript"/>
        </w:rPr>
        <w:t>i</w:t>
      </w:r>
      <w:r w:rsidRPr="00833571">
        <w:rPr>
          <w:rFonts w:ascii="TH SarabunPSK" w:eastAsia="TH SarabunPSK" w:hAnsi="TH SarabunPSK" w:cs="TH SarabunPSK" w:hint="cs"/>
          <w:sz w:val="32"/>
        </w:rPr>
        <w:t xml:space="preserve">: Integral Control) </w:t>
      </w:r>
      <w:r w:rsidRPr="00833571">
        <w:rPr>
          <w:rFonts w:ascii="TH SarabunPSK" w:eastAsia="TH SarabunPSK" w:hAnsi="TH SarabunPSK" w:cs="TH SarabunPSK" w:hint="cs"/>
          <w:sz w:val="32"/>
          <w:cs/>
        </w:rPr>
        <w:t>และตัวควบคุมแบบอนุพันธ์ (</w:t>
      </w:r>
      <w:r w:rsidRPr="00833571">
        <w:rPr>
          <w:rFonts w:ascii="TH SarabunPSK" w:eastAsia="TH SarabunPSK" w:hAnsi="TH SarabunPSK" w:cs="TH SarabunPSK" w:hint="cs"/>
          <w:sz w:val="32"/>
        </w:rPr>
        <w:t>K</w:t>
      </w:r>
      <w:r w:rsidR="00646C7C">
        <w:rPr>
          <w:rFonts w:ascii="TH SarabunPSK" w:eastAsia="TH SarabunPSK" w:hAnsi="TH SarabunPSK" w:cs="TH SarabunPSK"/>
          <w:sz w:val="32"/>
          <w:vertAlign w:val="subscript"/>
        </w:rPr>
        <w:t>d</w:t>
      </w:r>
      <w:r w:rsidRPr="00833571">
        <w:rPr>
          <w:rFonts w:ascii="TH SarabunPSK" w:eastAsia="TH SarabunPSK" w:hAnsi="TH SarabunPSK" w:cs="TH SarabunPSK" w:hint="cs"/>
          <w:sz w:val="32"/>
        </w:rPr>
        <w:t xml:space="preserve">: Derivative Control)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ซึ่งทั้ง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3 </w:t>
      </w:r>
      <w:r w:rsidRPr="00833571">
        <w:rPr>
          <w:rFonts w:ascii="TH SarabunPSK" w:eastAsia="TH SarabunPSK" w:hAnsi="TH SarabunPSK" w:cs="TH SarabunPSK" w:hint="cs"/>
          <w:sz w:val="32"/>
          <w:cs/>
        </w:rPr>
        <w:t>ส่วนของตัวควบคุมจะน</w:t>
      </w:r>
      <w:r w:rsidR="0019644A">
        <w:rPr>
          <w:rFonts w:ascii="TH SarabunPSK" w:eastAsia="TH SarabunPSK" w:hAnsi="TH SarabunPSK" w:cs="TH SarabunPSK" w:hint="cs"/>
          <w:sz w:val="32"/>
          <w:cs/>
        </w:rPr>
        <w:t>ำ</w:t>
      </w:r>
      <w:r w:rsidRPr="00833571">
        <w:rPr>
          <w:rFonts w:ascii="TH SarabunPSK" w:eastAsia="TH SarabunPSK" w:hAnsi="TH SarabunPSK" w:cs="TH SarabunPSK" w:hint="cs"/>
          <w:sz w:val="32"/>
          <w:cs/>
        </w:rPr>
        <w:t>ค่าเอาต์พุตไปคูณกับค่าเกนของตัวควบคุมแต่ละชนิด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โดยค่าเกนดังกล่าวจะเป็น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ตัวกำหนดผลตอบสนองของระบบ โดยรูปแบบของตัวควบคุมแบบพีไอดีจะเป็นไปตามสมการ</w:t>
      </w:r>
    </w:p>
    <w:p w14:paraId="01419CA9" w14:textId="25C6B344" w:rsidR="0036288D" w:rsidRDefault="00C27876" w:rsidP="00A525B1">
      <w:pPr>
        <w:jc w:val="center"/>
        <w:rPr>
          <w:rFonts w:ascii="TH SarabunPSK" w:eastAsia="TH SarabunPSK" w:hAnsi="TH SarabunPSK" w:cs="TH SarabunPSK"/>
          <w:i/>
          <w:sz w:val="32"/>
        </w:rPr>
      </w:pPr>
      <w:r>
        <w:rPr>
          <w:noProof/>
        </w:rPr>
        <w:lastRenderedPageBreak/>
        <w:drawing>
          <wp:inline distT="0" distB="0" distL="0" distR="0" wp14:anchorId="6DBA5286" wp14:editId="79CEBCBF">
            <wp:extent cx="4389120" cy="1971822"/>
            <wp:effectExtent l="0" t="0" r="0" b="9525"/>
            <wp:docPr id="358697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5112" cy="1983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1215D" w14:textId="3961B821" w:rsidR="00C27876" w:rsidRPr="00EE79E0" w:rsidRDefault="00EE79E0" w:rsidP="00A525B1">
      <w:pPr>
        <w:jc w:val="center"/>
        <w:rPr>
          <w:rFonts w:ascii="TH SarabunPSK" w:eastAsia="TH SarabunPSK" w:hAnsi="TH SarabunPSK" w:cs="TH SarabunPSK"/>
          <w:i/>
          <w:sz w:val="32"/>
          <w:cs/>
        </w:rPr>
      </w:pPr>
      <w:r w:rsidRPr="0002045F">
        <w:rPr>
          <w:rFonts w:ascii="TH SarabunPSK" w:eastAsia="TH SarabunPSK" w:hAnsi="TH SarabunPSK" w:cs="TH SarabunPSK" w:hint="cs"/>
          <w:b/>
          <w:bCs/>
          <w:i/>
          <w:sz w:val="32"/>
          <w:cs/>
        </w:rPr>
        <w:t>ภาพที่</w:t>
      </w:r>
      <w:r w:rsidRPr="0002045F">
        <w:rPr>
          <w:rFonts w:ascii="TH SarabunPSK" w:eastAsia="TH SarabunPSK" w:hAnsi="TH SarabunPSK" w:cs="TH SarabunPSK"/>
          <w:b/>
          <w:bCs/>
          <w:i/>
          <w:sz w:val="32"/>
        </w:rPr>
        <w:t xml:space="preserve"> 2</w:t>
      </w:r>
      <w:r>
        <w:rPr>
          <w:rFonts w:ascii="TH SarabunPSK" w:eastAsia="TH SarabunPSK" w:hAnsi="TH SarabunPSK" w:cs="TH SarabunPSK"/>
          <w:i/>
          <w:sz w:val="32"/>
        </w:rPr>
        <w:t xml:space="preserve"> </w:t>
      </w:r>
      <w:r>
        <w:rPr>
          <w:rFonts w:ascii="TH SarabunPSK" w:eastAsia="TH SarabunPSK" w:hAnsi="TH SarabunPSK" w:cs="TH SarabunPSK" w:hint="cs"/>
          <w:i/>
          <w:sz w:val="32"/>
          <w:cs/>
        </w:rPr>
        <w:t>ภาพบล็อก</w:t>
      </w:r>
      <w:r w:rsidR="00DC62CD">
        <w:rPr>
          <w:rFonts w:ascii="TH SarabunPSK" w:eastAsia="TH SarabunPSK" w:hAnsi="TH SarabunPSK" w:cs="TH SarabunPSK" w:hint="cs"/>
          <w:i/>
          <w:sz w:val="32"/>
          <w:cs/>
        </w:rPr>
        <w:t>ไอดอะแกรมของตัวควบคุมแบบพีไอดี</w:t>
      </w:r>
    </w:p>
    <w:p w14:paraId="7CF44704" w14:textId="42D08FDF" w:rsidR="001F4398" w:rsidRPr="001F2483" w:rsidRDefault="00372D89" w:rsidP="001F2483">
      <w:pPr>
        <w:jc w:val="right"/>
        <w:rPr>
          <w:rFonts w:ascii="TH SarabunPSK" w:eastAsia="TH SarabunPSK" w:hAnsi="TH SarabunPSK" w:cs="TH SarabunPSK"/>
          <w:iCs/>
          <w:sz w:val="32"/>
        </w:rPr>
      </w:pPr>
      <w:r w:rsidRPr="00372D89">
        <w:rPr>
          <w:rFonts w:ascii="TH SarabunPSK" w:eastAsia="TH SarabunPSK" w:hAnsi="TH SarabunPSK" w:cs="TH SarabunPSK"/>
          <w:i/>
          <w:position w:val="-4"/>
          <w:sz w:val="32"/>
        </w:rPr>
        <w:object w:dxaOrig="180" w:dyaOrig="279" w14:anchorId="6E0E8C6D">
          <v:shape id="_x0000_i1034" type="#_x0000_t75" style="width:10.35pt;height:13.65pt" o:ole="">
            <v:imagedata r:id="rId9" o:title=""/>
          </v:shape>
          <o:OLEObject Type="Embed" ProgID="Equation.DSMT4" ShapeID="_x0000_i1034" DrawAspect="Content" ObjectID="_1804228070" r:id="rId26"/>
        </w:object>
      </w:r>
      <w:r w:rsidR="00BE0D9F" w:rsidRPr="00372D89">
        <w:rPr>
          <w:rFonts w:ascii="TH SarabunPSK" w:eastAsia="TH SarabunPSK" w:hAnsi="TH SarabunPSK" w:cs="TH SarabunPSK"/>
          <w:i/>
          <w:position w:val="-4"/>
          <w:sz w:val="32"/>
        </w:rPr>
        <w:object w:dxaOrig="180" w:dyaOrig="279" w14:anchorId="6AF8D0A7">
          <v:shape id="_x0000_i1035" type="#_x0000_t75" style="width:10.35pt;height:13.65pt" o:ole="">
            <v:imagedata r:id="rId27" o:title=""/>
          </v:shape>
          <o:OLEObject Type="Embed" ProgID="Equation.DSMT4" ShapeID="_x0000_i1035" DrawAspect="Content" ObjectID="_1804228071" r:id="rId28"/>
        </w:object>
      </w:r>
      <w:r w:rsidR="00C00599" w:rsidRPr="00C00599">
        <w:rPr>
          <w:rFonts w:ascii="TH SarabunPSK" w:eastAsia="TH SarabunPSK" w:hAnsi="TH SarabunPSK" w:cs="TH SarabunPSK"/>
          <w:i/>
          <w:position w:val="-24"/>
          <w:sz w:val="32"/>
        </w:rPr>
        <w:object w:dxaOrig="2340" w:dyaOrig="620" w14:anchorId="0C4A005E">
          <v:shape id="_x0000_i1036" type="#_x0000_t75" style="width:118.9pt;height:31.65pt" o:ole="">
            <v:imagedata r:id="rId29" o:title=""/>
          </v:shape>
          <o:OLEObject Type="Embed" ProgID="Equation.DSMT4" ShapeID="_x0000_i1036" DrawAspect="Content" ObjectID="_1804228072" r:id="rId30"/>
        </w:object>
      </w:r>
      <w:r w:rsidR="000A35E1">
        <w:rPr>
          <w:rFonts w:ascii="TH SarabunPSK" w:eastAsia="TH SarabunPSK" w:hAnsi="TH SarabunPSK" w:cs="TH SarabunPSK"/>
          <w:i/>
          <w:sz w:val="32"/>
        </w:rPr>
        <w:tab/>
      </w:r>
      <w:r w:rsidR="000A35E1">
        <w:rPr>
          <w:rFonts w:ascii="TH SarabunPSK" w:eastAsia="TH SarabunPSK" w:hAnsi="TH SarabunPSK" w:cs="TH SarabunPSK"/>
          <w:i/>
          <w:sz w:val="32"/>
        </w:rPr>
        <w:tab/>
      </w:r>
      <w:r w:rsidR="000A35E1">
        <w:rPr>
          <w:rFonts w:ascii="TH SarabunPSK" w:eastAsia="TH SarabunPSK" w:hAnsi="TH SarabunPSK" w:cs="TH SarabunPSK"/>
          <w:i/>
          <w:sz w:val="32"/>
        </w:rPr>
        <w:tab/>
      </w:r>
      <w:r w:rsidR="000A35E1">
        <w:rPr>
          <w:rFonts w:ascii="TH SarabunPSK" w:eastAsia="TH SarabunPSK" w:hAnsi="TH SarabunPSK" w:cs="TH SarabunPSK"/>
          <w:i/>
          <w:sz w:val="32"/>
        </w:rPr>
        <w:tab/>
      </w:r>
      <w:r w:rsidR="000A35E1">
        <w:rPr>
          <w:rFonts w:ascii="TH SarabunPSK" w:eastAsia="TH SarabunPSK" w:hAnsi="TH SarabunPSK" w:cs="TH SarabunPSK"/>
          <w:i/>
          <w:sz w:val="32"/>
        </w:rPr>
        <w:tab/>
      </w:r>
      <w:r w:rsidR="000A35E1">
        <w:rPr>
          <w:rFonts w:ascii="TH SarabunPSK" w:eastAsia="TH SarabunPSK" w:hAnsi="TH SarabunPSK" w:cs="TH SarabunPSK"/>
          <w:iCs/>
          <w:sz w:val="32"/>
        </w:rPr>
        <w:t>(</w:t>
      </w:r>
      <w:r w:rsidR="00B907DE">
        <w:rPr>
          <w:rFonts w:ascii="TH SarabunPSK" w:eastAsia="TH SarabunPSK" w:hAnsi="TH SarabunPSK" w:cs="TH SarabunPSK"/>
          <w:iCs/>
          <w:sz w:val="32"/>
        </w:rPr>
        <w:t>7</w:t>
      </w:r>
      <w:r w:rsidR="000A35E1">
        <w:rPr>
          <w:rFonts w:ascii="TH SarabunPSK" w:eastAsia="TH SarabunPSK" w:hAnsi="TH SarabunPSK" w:cs="TH SarabunPSK"/>
          <w:iCs/>
          <w:sz w:val="32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5"/>
        <w:gridCol w:w="5235"/>
      </w:tblGrid>
      <w:tr w:rsidR="001F4398" w:rsidRPr="00833571" w14:paraId="42233B85" w14:textId="77777777" w:rsidTr="006C60DF">
        <w:tc>
          <w:tcPr>
            <w:tcW w:w="3690" w:type="dxa"/>
          </w:tcPr>
          <w:p w14:paraId="42555A77" w14:textId="77777777" w:rsidR="001F4398" w:rsidRPr="00833571" w:rsidRDefault="001F4398" w:rsidP="00A525B1">
            <w:pPr>
              <w:jc w:val="right"/>
              <w:rPr>
                <w:rFonts w:ascii="TH SarabunPSK" w:eastAsia="TH SarabunPSK" w:hAnsi="TH SarabunPSK" w:cs="TH SarabunPSK"/>
                <w:sz w:val="32"/>
                <w:cs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โดยที่</w:t>
            </w:r>
          </w:p>
        </w:tc>
        <w:tc>
          <w:tcPr>
            <w:tcW w:w="5660" w:type="dxa"/>
          </w:tcPr>
          <w:p w14:paraId="5F7C645D" w14:textId="77777777" w:rsidR="001F4398" w:rsidRPr="00833571" w:rsidRDefault="001F4398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5C680D">
              <w:rPr>
                <w:rFonts w:ascii="Georgia" w:eastAsia="TH SarabunPSK" w:hAnsi="Georgia" w:cs="TH SarabunPSK"/>
                <w:sz w:val="22"/>
                <w:szCs w:val="22"/>
              </w:rPr>
              <w:t>K</w:t>
            </w:r>
            <w:r w:rsidRPr="005C680D">
              <w:rPr>
                <w:rFonts w:ascii="Georgia" w:eastAsia="TH SarabunPSK" w:hAnsi="Georgia" w:cs="TH SarabunPSK"/>
                <w:sz w:val="22"/>
                <w:szCs w:val="22"/>
                <w:vertAlign w:val="subscript"/>
              </w:rPr>
              <w:t>p</w:t>
            </w:r>
            <w:r w:rsidRPr="005C680D">
              <w:rPr>
                <w:rFonts w:ascii="TH SarabunPSK" w:eastAsia="TH SarabunPSK" w:hAnsi="TH SarabunPSK" w:cs="TH SarabunPSK" w:hint="cs"/>
                <w:sz w:val="22"/>
                <w:szCs w:val="22"/>
                <w:vertAlign w:val="subscript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คือ ค่าตัวคูณสัดส่วน</w:t>
            </w:r>
          </w:p>
        </w:tc>
      </w:tr>
      <w:tr w:rsidR="001F4398" w:rsidRPr="00833571" w14:paraId="1ED2D0A2" w14:textId="77777777" w:rsidTr="006C60DF">
        <w:tc>
          <w:tcPr>
            <w:tcW w:w="3690" w:type="dxa"/>
          </w:tcPr>
          <w:p w14:paraId="5CAF4132" w14:textId="77777777" w:rsidR="001F4398" w:rsidRPr="00833571" w:rsidRDefault="001F4398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660" w:type="dxa"/>
          </w:tcPr>
          <w:p w14:paraId="4A64F9E0" w14:textId="77777777" w:rsidR="001F4398" w:rsidRPr="00833571" w:rsidRDefault="001F4398" w:rsidP="00A525B1">
            <w:pPr>
              <w:jc w:val="left"/>
              <w:rPr>
                <w:rFonts w:ascii="TH SarabunPSK" w:eastAsia="TH SarabunPSK" w:hAnsi="TH SarabunPSK" w:cs="TH SarabunPSK"/>
                <w:sz w:val="32"/>
                <w:vertAlign w:val="subscript"/>
              </w:rPr>
            </w:pPr>
            <w:r w:rsidRPr="005C680D">
              <w:rPr>
                <w:rFonts w:ascii="Georgia" w:eastAsia="TH SarabunPSK" w:hAnsi="Georgia" w:cs="TH SarabunPSK"/>
                <w:sz w:val="24"/>
                <w:szCs w:val="24"/>
              </w:rPr>
              <w:t>K</w:t>
            </w:r>
            <w:r w:rsidRPr="005C680D">
              <w:rPr>
                <w:rFonts w:ascii="Georgia" w:eastAsia="TH SarabunPSK" w:hAnsi="Georgia" w:cs="TH SarabunPSK"/>
                <w:sz w:val="24"/>
                <w:szCs w:val="24"/>
                <w:vertAlign w:val="subscript"/>
              </w:rPr>
              <w:t>i</w:t>
            </w:r>
            <w:r w:rsidRPr="005C680D">
              <w:rPr>
                <w:rFonts w:ascii="TH SarabunPSK" w:eastAsia="TH SarabunPSK" w:hAnsi="TH SarabunPSK" w:cs="TH SarabunPSK" w:hint="cs"/>
                <w:sz w:val="24"/>
                <w:szCs w:val="24"/>
                <w:vertAlign w:val="subscript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คือ ค่าตัวคูณอินทิกรัล</w:t>
            </w:r>
          </w:p>
        </w:tc>
      </w:tr>
      <w:tr w:rsidR="001F4398" w:rsidRPr="00833571" w14:paraId="62CA6A7F" w14:textId="77777777" w:rsidTr="006C60DF">
        <w:tc>
          <w:tcPr>
            <w:tcW w:w="3690" w:type="dxa"/>
          </w:tcPr>
          <w:p w14:paraId="189A8A8E" w14:textId="77777777" w:rsidR="001F4398" w:rsidRPr="00833571" w:rsidRDefault="001F4398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660" w:type="dxa"/>
          </w:tcPr>
          <w:p w14:paraId="7BC229CC" w14:textId="77777777" w:rsidR="001F4398" w:rsidRPr="00833571" w:rsidRDefault="001F4398" w:rsidP="00A525B1">
            <w:pPr>
              <w:jc w:val="left"/>
              <w:rPr>
                <w:rFonts w:ascii="TH SarabunPSK" w:eastAsia="TH SarabunPSK" w:hAnsi="TH SarabunPSK" w:cs="TH SarabunPSK"/>
                <w:sz w:val="32"/>
                <w:vertAlign w:val="subscript"/>
              </w:rPr>
            </w:pPr>
            <w:r w:rsidRPr="005C680D">
              <w:rPr>
                <w:rFonts w:ascii="Georgia" w:eastAsia="TH SarabunPSK" w:hAnsi="Georgia" w:cs="TH SarabunPSK"/>
                <w:sz w:val="24"/>
                <w:szCs w:val="24"/>
              </w:rPr>
              <w:t>K</w:t>
            </w:r>
            <w:r w:rsidRPr="005C680D">
              <w:rPr>
                <w:rFonts w:ascii="Georgia" w:eastAsia="TH SarabunPSK" w:hAnsi="Georgia" w:cs="TH SarabunPSK"/>
                <w:sz w:val="24"/>
                <w:szCs w:val="24"/>
                <w:vertAlign w:val="subscript"/>
              </w:rPr>
              <w:t>d</w:t>
            </w:r>
            <w:r w:rsidRPr="005C680D">
              <w:rPr>
                <w:rFonts w:ascii="TH SarabunPSK" w:eastAsia="TH SarabunPSK" w:hAnsi="TH SarabunPSK" w:cs="TH SarabunPSK" w:hint="cs"/>
                <w:sz w:val="24"/>
                <w:szCs w:val="24"/>
                <w:vertAlign w:val="subscript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คือ ค่าตัวคูณอนุพันธ์</w:t>
            </w:r>
          </w:p>
        </w:tc>
      </w:tr>
      <w:tr w:rsidR="001F4398" w:rsidRPr="00833571" w14:paraId="544E7D7D" w14:textId="77777777" w:rsidTr="006C60DF">
        <w:tc>
          <w:tcPr>
            <w:tcW w:w="3690" w:type="dxa"/>
          </w:tcPr>
          <w:p w14:paraId="0A647FDA" w14:textId="77777777" w:rsidR="001F4398" w:rsidRPr="00833571" w:rsidRDefault="001F4398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660" w:type="dxa"/>
          </w:tcPr>
          <w:p w14:paraId="4C898F62" w14:textId="0C09215C" w:rsidR="001F4398" w:rsidRPr="00833571" w:rsidRDefault="00166AD5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166AD5">
              <w:rPr>
                <w:rFonts w:ascii="Georgia" w:eastAsia="TH SarabunPSK" w:hAnsi="Georgia" w:cs="TH SarabunPSK"/>
                <w:sz w:val="24"/>
                <w:szCs w:val="24"/>
              </w:rPr>
              <w:t>s</w:t>
            </w:r>
            <w:r w:rsidR="001F4398" w:rsidRPr="005C680D">
              <w:rPr>
                <w:rFonts w:ascii="TH SarabunPSK" w:eastAsia="TH SarabunPSK" w:hAnsi="TH SarabunPSK" w:cs="TH SarabunPSK" w:hint="cs"/>
                <w:sz w:val="24"/>
                <w:szCs w:val="24"/>
              </w:rPr>
              <w:t xml:space="preserve"> </w:t>
            </w:r>
            <w:r w:rsidR="001F4398"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ใช้แทนค่าของความถี่เชิงซ้อนในระบบควบคุม</w:t>
            </w:r>
          </w:p>
        </w:tc>
      </w:tr>
    </w:tbl>
    <w:p w14:paraId="199E7C31" w14:textId="0E7C7912" w:rsidR="000113F8" w:rsidRPr="00833571" w:rsidRDefault="000113F8" w:rsidP="00A525B1">
      <w:pPr>
        <w:rPr>
          <w:rFonts w:ascii="TH SarabunPSK" w:eastAsia="TH SarabunPSK" w:hAnsi="TH SarabunPSK" w:cs="TH SarabunPSK"/>
          <w:sz w:val="32"/>
          <w:cs/>
        </w:rPr>
      </w:pPr>
    </w:p>
    <w:p w14:paraId="700F30C0" w14:textId="4180F1B5" w:rsidR="000113F8" w:rsidRPr="00646C7C" w:rsidRDefault="000113F8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ab/>
      </w:r>
      <w:r w:rsidRPr="00646C7C">
        <w:rPr>
          <w:rFonts w:ascii="TH SarabunPSK" w:eastAsia="TH SarabunPSK" w:hAnsi="TH SarabunPSK" w:cs="TH SarabunPSK" w:hint="cs"/>
          <w:b/>
          <w:bCs/>
          <w:sz w:val="32"/>
        </w:rPr>
        <w:t>10.</w:t>
      </w:r>
      <w:r w:rsidR="002F17CA" w:rsidRPr="00646C7C">
        <w:rPr>
          <w:rFonts w:ascii="TH SarabunPSK" w:eastAsia="TH SarabunPSK" w:hAnsi="TH SarabunPSK" w:cs="TH SarabunPSK"/>
          <w:b/>
          <w:bCs/>
          <w:sz w:val="32"/>
        </w:rPr>
        <w:t>5</w:t>
      </w:r>
      <w:r w:rsidRPr="00646C7C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Pr="00646C7C">
        <w:rPr>
          <w:rFonts w:ascii="TH SarabunPSK" w:eastAsia="TH SarabunPSK" w:hAnsi="TH SarabunPSK" w:cs="TH SarabunPSK" w:hint="cs"/>
          <w:b/>
          <w:bCs/>
          <w:sz w:val="32"/>
          <w:cs/>
        </w:rPr>
        <w:t>การควบคุมการทำงานของมอเตอร์กระแสตรง</w:t>
      </w:r>
    </w:p>
    <w:p w14:paraId="3350C06F" w14:textId="73F99D00" w:rsidR="00D727FE" w:rsidRDefault="008F3C36" w:rsidP="003C63BA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  <w:r w:rsidRPr="008F3C36">
        <w:rPr>
          <w:rFonts w:ascii="TH SarabunPSK" w:eastAsia="TH SarabunPSK" w:hAnsi="TH SarabunPSK" w:cs="TH SarabunPSK"/>
          <w:sz w:val="32"/>
          <w:cs/>
        </w:rPr>
        <w:t>มอเตอร์กระแสตรง (</w:t>
      </w:r>
      <w:r w:rsidRPr="008F3C36">
        <w:rPr>
          <w:rFonts w:ascii="TH SarabunPSK" w:eastAsia="TH SarabunPSK" w:hAnsi="TH SarabunPSK" w:cs="TH SarabunPSK"/>
          <w:sz w:val="32"/>
        </w:rPr>
        <w:t xml:space="preserve">DC Motor) </w:t>
      </w:r>
      <w:r w:rsidRPr="008F3C36">
        <w:rPr>
          <w:rFonts w:ascii="TH SarabunPSK" w:eastAsia="TH SarabunPSK" w:hAnsi="TH SarabunPSK" w:cs="TH SarabunPSK"/>
          <w:sz w:val="32"/>
          <w:cs/>
        </w:rPr>
        <w:t xml:space="preserve">เป็นอุปกรณ์ที่ใช้ในการแปลงพลังงานไฟฟ้าเป็นพลังงานกล ได้รับความนิยมอย่างแพร่หลายในอุตสาหกรรมและระบบควบคุมอัตโนมัติ เนื่องจากมีการควบคุมที่ง่ายและตอบสนองรวดเร็ว สามารถพบการใช้งานได้ในอุตสาหกรรมยานยนต์ หุ่นยนต์ และระบบอัตโนมัติที่ต้องการความแม่นยำในการควบคุมความเร็วและแรงบิดมอเตอร์กระแสตรงทำงานโดยอาศัยหลักการของสนามแม่เหล็กและการเหนี่ยวนำของกระแสไฟฟ้า เมื่อต่อแรงดันไฟฟ้าเข้าไปยังขดลวดของมอเตอร์ จะเกิดแรงบิดและการหมุนของโรเตอร์ </w:t>
      </w:r>
    </w:p>
    <w:p w14:paraId="36F91DA9" w14:textId="7018CE3E" w:rsidR="008F3C36" w:rsidRPr="008F3C36" w:rsidRDefault="008F3C36" w:rsidP="009C3C33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  <w:r w:rsidRPr="008F3C36">
        <w:rPr>
          <w:rFonts w:ascii="TH SarabunPSK" w:eastAsia="TH SarabunPSK" w:hAnsi="TH SarabunPSK" w:cs="TH SarabunPSK"/>
          <w:sz w:val="32"/>
          <w:cs/>
        </w:rPr>
        <w:t>โดยการควบคุมมอเตอร์กระแสตรงมี</w:t>
      </w:r>
      <w:r w:rsidR="00187C37">
        <w:rPr>
          <w:rFonts w:ascii="TH SarabunPSK" w:eastAsia="TH SarabunPSK" w:hAnsi="TH SarabunPSK" w:cs="TH SarabunPSK" w:hint="cs"/>
          <w:sz w:val="32"/>
          <w:cs/>
        </w:rPr>
        <w:t>หลาก</w:t>
      </w:r>
      <w:r w:rsidRPr="008F3C36">
        <w:rPr>
          <w:rFonts w:ascii="TH SarabunPSK" w:eastAsia="TH SarabunPSK" w:hAnsi="TH SarabunPSK" w:cs="TH SarabunPSK"/>
          <w:sz w:val="32"/>
          <w:cs/>
        </w:rPr>
        <w:t>หลายวิธีในการควบคุมความเร็วและแรงบิดของมอเตอร์กระแสตรง โดยวิธีที่สำคัญ ได้แก่</w:t>
      </w:r>
    </w:p>
    <w:p w14:paraId="4CB71F0B" w14:textId="77777777" w:rsidR="00C4136C" w:rsidRDefault="00927E55" w:rsidP="009C3C33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sz w:val="32"/>
        </w:rPr>
        <w:t>1.</w:t>
      </w:r>
      <w:r w:rsidR="00B0449D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8F3C36" w:rsidRPr="008F3C36">
        <w:rPr>
          <w:rFonts w:ascii="TH SarabunPSK" w:eastAsia="TH SarabunPSK" w:hAnsi="TH SarabunPSK" w:cs="TH SarabunPSK"/>
          <w:sz w:val="32"/>
          <w:cs/>
        </w:rPr>
        <w:t>การควบคุมแรงดันไฟฟ้า (</w:t>
      </w:r>
      <w:r w:rsidR="008F3C36" w:rsidRPr="008F3C36">
        <w:rPr>
          <w:rFonts w:ascii="TH SarabunPSK" w:eastAsia="TH SarabunPSK" w:hAnsi="TH SarabunPSK" w:cs="TH SarabunPSK"/>
          <w:sz w:val="32"/>
        </w:rPr>
        <w:t xml:space="preserve">Voltage Control) </w:t>
      </w:r>
      <w:r w:rsidR="008F3C36" w:rsidRPr="008F3C36">
        <w:rPr>
          <w:rFonts w:ascii="TH SarabunPSK" w:eastAsia="TH SarabunPSK" w:hAnsi="TH SarabunPSK" w:cs="TH SarabunPSK"/>
          <w:sz w:val="32"/>
          <w:cs/>
        </w:rPr>
        <w:t>ควบคุมความเร็วของมอเตอร์โดยการ</w:t>
      </w:r>
    </w:p>
    <w:p w14:paraId="0DF3B377" w14:textId="5D13692F" w:rsidR="008F3C36" w:rsidRPr="008F3C36" w:rsidRDefault="008F3C36" w:rsidP="00C4136C">
      <w:pPr>
        <w:jc w:val="left"/>
        <w:rPr>
          <w:rFonts w:ascii="TH SarabunPSK" w:eastAsia="TH SarabunPSK" w:hAnsi="TH SarabunPSK" w:cs="TH SarabunPSK"/>
          <w:sz w:val="32"/>
        </w:rPr>
      </w:pPr>
      <w:r w:rsidRPr="008F3C36">
        <w:rPr>
          <w:rFonts w:ascii="TH SarabunPSK" w:eastAsia="TH SarabunPSK" w:hAnsi="TH SarabunPSK" w:cs="TH SarabunPSK"/>
          <w:sz w:val="32"/>
          <w:cs/>
        </w:rPr>
        <w:t>ปรับแรงดันที่ป้อนให้กับมอเตอร์ ซึ่งสามารถทำได้โดยใช้วงจรแปลงแรงดัน เช่น ตัวปรับแรงดันเชิงเส้น หรือการใช้ทรานซิสเตอร์ควบคุมแรงดัน</w:t>
      </w:r>
    </w:p>
    <w:p w14:paraId="5852A32A" w14:textId="77777777" w:rsidR="00C4136C" w:rsidRDefault="00C03524" w:rsidP="00A525B1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>2.</w:t>
      </w:r>
      <w:r w:rsidR="00B0449D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8F3C36" w:rsidRPr="008F3C36">
        <w:rPr>
          <w:rFonts w:ascii="TH SarabunPSK" w:eastAsia="TH SarabunPSK" w:hAnsi="TH SarabunPSK" w:cs="TH SarabunPSK"/>
          <w:sz w:val="32"/>
          <w:cs/>
        </w:rPr>
        <w:t>การควบคุมกระแสไฟฟ้า (</w:t>
      </w:r>
      <w:r w:rsidR="008F3C36" w:rsidRPr="008F3C36">
        <w:rPr>
          <w:rFonts w:ascii="TH SarabunPSK" w:eastAsia="TH SarabunPSK" w:hAnsi="TH SarabunPSK" w:cs="TH SarabunPSK"/>
          <w:sz w:val="32"/>
        </w:rPr>
        <w:t xml:space="preserve">Current Control) </w:t>
      </w:r>
      <w:r w:rsidR="008F3C36" w:rsidRPr="008F3C36">
        <w:rPr>
          <w:rFonts w:ascii="TH SarabunPSK" w:eastAsia="TH SarabunPSK" w:hAnsi="TH SarabunPSK" w:cs="TH SarabunPSK"/>
          <w:sz w:val="32"/>
          <w:cs/>
        </w:rPr>
        <w:t>ใช้เพื่อควบคุมแรงบิดของมอเตอร์ โดย</w:t>
      </w:r>
    </w:p>
    <w:p w14:paraId="59389241" w14:textId="240B15DE" w:rsidR="008F3C36" w:rsidRPr="008F3C36" w:rsidRDefault="008F3C36" w:rsidP="00C4136C">
      <w:pPr>
        <w:jc w:val="left"/>
        <w:rPr>
          <w:rFonts w:ascii="TH SarabunPSK" w:eastAsia="TH SarabunPSK" w:hAnsi="TH SarabunPSK" w:cs="TH SarabunPSK"/>
          <w:sz w:val="32"/>
        </w:rPr>
      </w:pPr>
      <w:r w:rsidRPr="008F3C36">
        <w:rPr>
          <w:rFonts w:ascii="TH SarabunPSK" w:eastAsia="TH SarabunPSK" w:hAnsi="TH SarabunPSK" w:cs="TH SarabunPSK"/>
          <w:sz w:val="32"/>
          <w:cs/>
        </w:rPr>
        <w:t>การใช้ตัวขยายกำลังไฟฟ้าหรือวงจรที่ควบคุมกระแสให้คงที่ตามที่ต้องการ</w:t>
      </w:r>
    </w:p>
    <w:p w14:paraId="4176D459" w14:textId="77777777" w:rsidR="00C4136C" w:rsidRDefault="00C03524" w:rsidP="00A525B1">
      <w:pPr>
        <w:ind w:left="720" w:firstLine="720"/>
        <w:jc w:val="left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lastRenderedPageBreak/>
        <w:t>3.</w:t>
      </w:r>
      <w:r w:rsidR="00B0449D"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8F3C36" w:rsidRPr="008F3C36">
        <w:rPr>
          <w:rFonts w:ascii="TH SarabunPSK" w:eastAsia="TH SarabunPSK" w:hAnsi="TH SarabunPSK" w:cs="TH SarabunPSK"/>
          <w:sz w:val="32"/>
          <w:cs/>
        </w:rPr>
        <w:t>การควบคุมด้วยการมอดูเลตความกว้างพัลส์ (</w:t>
      </w:r>
      <w:r w:rsidR="008F3C36" w:rsidRPr="008F3C36">
        <w:rPr>
          <w:rFonts w:ascii="TH SarabunPSK" w:eastAsia="TH SarabunPSK" w:hAnsi="TH SarabunPSK" w:cs="TH SarabunPSK"/>
          <w:sz w:val="32"/>
        </w:rPr>
        <w:t xml:space="preserve">Pulse Width Modulation </w:t>
      </w:r>
      <w:r w:rsidR="00745DFF">
        <w:rPr>
          <w:rFonts w:ascii="TH SarabunPSK" w:eastAsia="TH SarabunPSK" w:hAnsi="TH SarabunPSK" w:cs="TH SarabunPSK"/>
          <w:sz w:val="32"/>
        </w:rPr>
        <w:t>,</w:t>
      </w:r>
      <w:r w:rsidR="008F3C36" w:rsidRPr="008F3C36">
        <w:rPr>
          <w:rFonts w:ascii="TH SarabunPSK" w:eastAsia="TH SarabunPSK" w:hAnsi="TH SarabunPSK" w:cs="TH SarabunPSK"/>
          <w:sz w:val="32"/>
        </w:rPr>
        <w:t xml:space="preserve"> PWM) </w:t>
      </w:r>
    </w:p>
    <w:p w14:paraId="4336843D" w14:textId="754A60F7" w:rsidR="006A1DCA" w:rsidRDefault="008F3C36" w:rsidP="00C4136C">
      <w:pPr>
        <w:jc w:val="left"/>
        <w:rPr>
          <w:rFonts w:ascii="TH SarabunPSK" w:eastAsia="TH SarabunPSK" w:hAnsi="TH SarabunPSK" w:cs="TH SarabunPSK"/>
          <w:sz w:val="32"/>
        </w:rPr>
      </w:pPr>
      <w:r w:rsidRPr="008F3C36">
        <w:rPr>
          <w:rFonts w:ascii="TH SarabunPSK" w:eastAsia="TH SarabunPSK" w:hAnsi="TH SarabunPSK" w:cs="TH SarabunPSK"/>
          <w:sz w:val="32"/>
          <w:cs/>
        </w:rPr>
        <w:t xml:space="preserve">วิธีนี้ใช้สัญญาณดิจิทัลเพื่อปรับค่าแรงดันเฉลี่ยที่มอเตอร์ได้รับ โดยการเปลี่ยนของสัญญาณ </w:t>
      </w:r>
      <w:r w:rsidRPr="008F3C36">
        <w:rPr>
          <w:rFonts w:ascii="TH SarabunPSK" w:eastAsia="TH SarabunPSK" w:hAnsi="TH SarabunPSK" w:cs="TH SarabunPSK"/>
          <w:sz w:val="32"/>
        </w:rPr>
        <w:t>PWM</w:t>
      </w:r>
    </w:p>
    <w:p w14:paraId="7DC025FA" w14:textId="77777777" w:rsidR="00BD78E7" w:rsidRPr="00EF4E78" w:rsidRDefault="00BD78E7" w:rsidP="00C4136C">
      <w:pPr>
        <w:jc w:val="left"/>
        <w:rPr>
          <w:rFonts w:ascii="TH SarabunPSK" w:eastAsia="TH SarabunPSK" w:hAnsi="TH SarabunPSK" w:cs="TH SarabunPSK"/>
          <w:sz w:val="32"/>
          <w:cs/>
        </w:rPr>
      </w:pPr>
    </w:p>
    <w:p w14:paraId="11CE247F" w14:textId="57C07BC4" w:rsidR="000113F8" w:rsidRPr="00D727FE" w:rsidRDefault="000113F8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ab/>
      </w:r>
      <w:r w:rsidRPr="00D727FE">
        <w:rPr>
          <w:rFonts w:ascii="TH SarabunPSK" w:eastAsia="TH SarabunPSK" w:hAnsi="TH SarabunPSK" w:cs="TH SarabunPSK" w:hint="cs"/>
          <w:b/>
          <w:bCs/>
          <w:sz w:val="32"/>
        </w:rPr>
        <w:t>10.</w:t>
      </w:r>
      <w:r w:rsidR="002F17CA" w:rsidRPr="00D727FE">
        <w:rPr>
          <w:rFonts w:ascii="TH SarabunPSK" w:eastAsia="TH SarabunPSK" w:hAnsi="TH SarabunPSK" w:cs="TH SarabunPSK"/>
          <w:b/>
          <w:bCs/>
          <w:sz w:val="32"/>
        </w:rPr>
        <w:t>6</w:t>
      </w:r>
      <w:r w:rsidRPr="00D727FE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Pr="00D727FE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การทำงานของ </w:t>
      </w:r>
      <w:r w:rsidR="00446FBC" w:rsidRPr="00D727FE">
        <w:rPr>
          <w:rFonts w:ascii="TH SarabunPSK" w:eastAsia="TH SarabunPSK" w:hAnsi="TH SarabunPSK" w:cs="TH SarabunPSK"/>
          <w:b/>
          <w:bCs/>
          <w:sz w:val="32"/>
        </w:rPr>
        <w:t>P</w:t>
      </w:r>
      <w:r w:rsidRPr="00D727FE">
        <w:rPr>
          <w:rFonts w:ascii="TH SarabunPSK" w:eastAsia="TH SarabunPSK" w:hAnsi="TH SarabunPSK" w:cs="TH SarabunPSK" w:hint="cs"/>
          <w:b/>
          <w:bCs/>
          <w:sz w:val="32"/>
        </w:rPr>
        <w:t>eristaltic</w:t>
      </w:r>
      <w:r w:rsidR="00D51A5B" w:rsidRPr="00D727FE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</w:t>
      </w:r>
      <w:r w:rsidR="00446FBC" w:rsidRPr="00D727FE">
        <w:rPr>
          <w:rFonts w:ascii="TH SarabunPSK" w:eastAsia="TH SarabunPSK" w:hAnsi="TH SarabunPSK" w:cs="TH SarabunPSK"/>
          <w:b/>
          <w:bCs/>
          <w:sz w:val="32"/>
        </w:rPr>
        <w:t>D</w:t>
      </w:r>
      <w:r w:rsidR="00CF73EA" w:rsidRPr="00D727FE">
        <w:rPr>
          <w:rFonts w:ascii="TH SarabunPSK" w:eastAsia="TH SarabunPSK" w:hAnsi="TH SarabunPSK" w:cs="TH SarabunPSK"/>
          <w:b/>
          <w:bCs/>
          <w:sz w:val="32"/>
        </w:rPr>
        <w:t>osing</w:t>
      </w:r>
      <w:r w:rsidRPr="00D727FE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="00446FBC" w:rsidRPr="00D727FE">
        <w:rPr>
          <w:rFonts w:ascii="TH SarabunPSK" w:eastAsia="TH SarabunPSK" w:hAnsi="TH SarabunPSK" w:cs="TH SarabunPSK"/>
          <w:b/>
          <w:bCs/>
          <w:sz w:val="32"/>
        </w:rPr>
        <w:t>P</w:t>
      </w:r>
      <w:r w:rsidRPr="00D727FE">
        <w:rPr>
          <w:rFonts w:ascii="TH SarabunPSK" w:eastAsia="TH SarabunPSK" w:hAnsi="TH SarabunPSK" w:cs="TH SarabunPSK" w:hint="cs"/>
          <w:b/>
          <w:bCs/>
          <w:sz w:val="32"/>
        </w:rPr>
        <w:t>ump</w:t>
      </w:r>
    </w:p>
    <w:p w14:paraId="43F56498" w14:textId="4E35EAA4" w:rsidR="004B5587" w:rsidRPr="00833571" w:rsidRDefault="00241327" w:rsidP="00660485">
      <w:pPr>
        <w:ind w:firstLine="720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>ปั้มรีดท่อสายยา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คือ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อุปกรณ์ที่ทําหน้าที่เพิ่มพลังงานให้แก่ของไหล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พื่อทําให้ของไหลเคลื่อนที่จากตําแหน่งหนึ่งไปยังอีกตําแหน่งที่อยู่สูงกว่า หรือในระยะทางที่ไกลออกไป จึงถูกนําไปใช้กับงานได้หลากหลายรูปแบบและหลากหลายอุตสาหกรรม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นื่องจากเป็นปั้มที่ไม่มีส่วนใดของปั้มที่สัมผัสกับของเหลวในสายยางทําให้ไม่เกิดการปนเปื้อน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(Contaminate)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สามารถตั้งค่าปริมาตรที่ต้องการได้อย่างเที่ยงตรง (</w:t>
      </w:r>
      <w:r w:rsidRPr="00833571">
        <w:rPr>
          <w:rFonts w:ascii="TH SarabunPSK" w:eastAsia="TH SarabunPSK" w:hAnsi="TH SarabunPSK" w:cs="TH SarabunPSK" w:hint="cs"/>
          <w:sz w:val="32"/>
        </w:rPr>
        <w:t xml:space="preserve">Precision) </w:t>
      </w:r>
      <w:r w:rsidRPr="00833571">
        <w:rPr>
          <w:rFonts w:ascii="TH SarabunPSK" w:eastAsia="TH SarabunPSK" w:hAnsi="TH SarabunPSK" w:cs="TH SarabunPSK" w:hint="cs"/>
          <w:sz w:val="32"/>
          <w:cs/>
        </w:rPr>
        <w:t>และสามารถตั้งค่าเวลาให้เครื่องทํางานซ</w:t>
      </w:r>
      <w:r w:rsidR="009D3162" w:rsidRPr="00833571">
        <w:rPr>
          <w:rFonts w:ascii="TH SarabunPSK" w:eastAsia="TH SarabunPSK" w:hAnsi="TH SarabunPSK" w:cs="TH SarabunPSK" w:hint="cs"/>
          <w:sz w:val="32"/>
          <w:cs/>
        </w:rPr>
        <w:t>้ำ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ๆ ได้ เช่น การย้ายอาหารเหลว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400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มิลลิลิตร ในขวดที่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1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ไปให้กับต้นพืชในขวดที่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2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โดยตั้งเวลา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1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ชั่วโมง และการย้ายอาหารเหลวไปยังขวดที่มีต้นพืชแล้วแช่สารอาหารให้กับพืช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30 </w:t>
      </w:r>
      <w:r w:rsidRPr="00833571">
        <w:rPr>
          <w:rFonts w:ascii="TH SarabunPSK" w:eastAsia="TH SarabunPSK" w:hAnsi="TH SarabunPSK" w:cs="TH SarabunPSK" w:hint="cs"/>
          <w:sz w:val="32"/>
          <w:cs/>
        </w:rPr>
        <w:t>วินาที แล้วถ่ายอาหารเหลวกลับ เป็นต้น อีกทั้งสามารถเลือกชนิดของวัสดุที่นํามาทําสายยางให้มีคุณสมบัติที่ไม่ทําปฏิกิริยากับของเหลวในสายยางนั้นได้หลายรูปแบบ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ช่น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สายยางทนสารเคมี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สายยางทนความร้อน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สายยางทนแรงดันสู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สายยางทนแสง </w:t>
      </w:r>
      <w:r w:rsidRPr="00833571">
        <w:rPr>
          <w:rFonts w:ascii="TH SarabunPSK" w:eastAsia="TH SarabunPSK" w:hAnsi="TH SarabunPSK" w:cs="TH SarabunPSK" w:hint="cs"/>
          <w:sz w:val="32"/>
        </w:rPr>
        <w:t xml:space="preserve">UV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ป็นต้นหลักการทํางานของเครื่องปั้มรีดท่อสายยาง คือ ตัวลูกล้อจะรีดสายยางเป็นช่วงๆ เพื่อผลักดันให้ของเหลวในสายยางเกิดการเคลื่อนที่ไปยังทิศทางที่ต้องการ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โดยใช้แรงกดบีบบนสายยางที่อยู่ระหว่างลูกล้อ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เมื่อลูกล้อพ้นจากสายยา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สายยางจะคืนตัวกลับสู่รูปร่างเดิม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>อัตราการไหลของเหลวภายในสายยางจะขึ้นอยู่กับขนาดเส้นผ่านศูนย์กลางของสายยา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 </w:t>
      </w:r>
      <w:r w:rsidRPr="00833571">
        <w:rPr>
          <w:rFonts w:ascii="TH SarabunPSK" w:eastAsia="TH SarabunPSK" w:hAnsi="TH SarabunPSK" w:cs="TH SarabunPSK" w:hint="cs"/>
          <w:sz w:val="32"/>
          <w:cs/>
        </w:rPr>
        <w:t xml:space="preserve">และอัตราเร็วการหมุนของลูกล้อ </w:t>
      </w:r>
      <w:r w:rsidR="004B5587" w:rsidRPr="00833571">
        <w:rPr>
          <w:rFonts w:ascii="TH SarabunPSK" w:eastAsia="TH SarabunPSK" w:hAnsi="TH SarabunPSK" w:cs="TH SarabunPSK" w:hint="cs"/>
          <w:sz w:val="32"/>
          <w:cs/>
        </w:rPr>
        <w:t>เมื่อลูกล้อบีบบนสายยาง   ทําให้น</w:t>
      </w:r>
      <w:r w:rsidR="00972A64" w:rsidRPr="00833571">
        <w:rPr>
          <w:rFonts w:ascii="TH SarabunPSK" w:eastAsia="TH SarabunPSK" w:hAnsi="TH SarabunPSK" w:cs="TH SarabunPSK" w:hint="cs"/>
          <w:sz w:val="32"/>
          <w:cs/>
        </w:rPr>
        <w:t>้ำ</w:t>
      </w:r>
      <w:r w:rsidR="004B5587" w:rsidRPr="00833571">
        <w:rPr>
          <w:rFonts w:ascii="TH SarabunPSK" w:eastAsia="TH SarabunPSK" w:hAnsi="TH SarabunPSK" w:cs="TH SarabunPSK" w:hint="cs"/>
          <w:sz w:val="32"/>
          <w:cs/>
        </w:rPr>
        <w:t xml:space="preserve">เคลื่อนที่ภายในสายยางจากจุดหนึ่งไปยังอีกจุดหนึ่ง </w:t>
      </w:r>
    </w:p>
    <w:p w14:paraId="097F8E23" w14:textId="241ECE11" w:rsidR="00D76813" w:rsidRDefault="000059DC" w:rsidP="00A525B1">
      <w:pPr>
        <w:jc w:val="center"/>
        <w:rPr>
          <w:rFonts w:ascii="TH SarabunPSK" w:eastAsia="TH SarabunPSK" w:hAnsi="TH SarabunPSK" w:cs="TH SarabunPSK"/>
          <w:sz w:val="32"/>
        </w:rPr>
      </w:pPr>
      <w:r w:rsidRPr="000059DC">
        <w:rPr>
          <w:rFonts w:ascii="TH SarabunPSK" w:eastAsia="TH SarabunPSK" w:hAnsi="TH SarabunPSK" w:cs="TH SarabunPSK"/>
          <w:noProof/>
          <w:sz w:val="32"/>
        </w:rPr>
        <w:drawing>
          <wp:inline distT="0" distB="0" distL="0" distR="0" wp14:anchorId="4CD432E0" wp14:editId="03B086E8">
            <wp:extent cx="3139712" cy="1272650"/>
            <wp:effectExtent l="0" t="0" r="3810" b="3810"/>
            <wp:docPr id="9794719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71913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39712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BA0FC" w14:textId="294D615D" w:rsidR="00C64A03" w:rsidRDefault="00C64A03" w:rsidP="00A525B1">
      <w:pPr>
        <w:jc w:val="center"/>
        <w:rPr>
          <w:rFonts w:ascii="TH SarabunPSK" w:eastAsia="TH SarabunPSK" w:hAnsi="TH SarabunPSK" w:cs="TH SarabunPSK"/>
          <w:sz w:val="32"/>
        </w:rPr>
      </w:pPr>
      <w:r w:rsidRPr="0002045F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ภาพที่ </w:t>
      </w:r>
      <w:r w:rsidRPr="0002045F">
        <w:rPr>
          <w:rFonts w:ascii="TH SarabunPSK" w:eastAsia="TH SarabunPSK" w:hAnsi="TH SarabunPSK" w:cs="TH SarabunPSK"/>
          <w:b/>
          <w:bCs/>
          <w:sz w:val="32"/>
        </w:rPr>
        <w:t>3</w:t>
      </w:r>
      <w:r>
        <w:rPr>
          <w:rFonts w:ascii="TH SarabunPSK" w:eastAsia="TH SarabunPSK" w:hAnsi="TH SarabunPSK" w:cs="TH SarabunPSK"/>
          <w:sz w:val="32"/>
        </w:rPr>
        <w:t xml:space="preserve"> </w:t>
      </w:r>
      <w:r w:rsidR="000D5B58">
        <w:rPr>
          <w:rFonts w:ascii="TH SarabunPSK" w:eastAsia="TH SarabunPSK" w:hAnsi="TH SarabunPSK" w:cs="TH SarabunPSK" w:hint="cs"/>
          <w:sz w:val="32"/>
          <w:cs/>
        </w:rPr>
        <w:t>หลักการทำงานของปั๊มรีดท่อสายยาง</w:t>
      </w:r>
    </w:p>
    <w:p w14:paraId="0FC1F439" w14:textId="64441C12" w:rsidR="00F54ABE" w:rsidRDefault="00F54ABE" w:rsidP="00A525B1">
      <w:pPr>
        <w:jc w:val="center"/>
        <w:rPr>
          <w:rFonts w:ascii="TH SarabunPSK" w:eastAsia="TH SarabunPSK" w:hAnsi="TH SarabunPSK" w:cs="TH SarabunPSK"/>
          <w:sz w:val="32"/>
          <w:cs/>
        </w:rPr>
      </w:pPr>
      <w:r>
        <w:rPr>
          <w:rFonts w:ascii="TH SarabunPSK" w:eastAsia="TH SarabunPSK" w:hAnsi="TH SarabunPSK" w:cs="TH SarabunPSK" w:hint="cs"/>
          <w:sz w:val="32"/>
          <w:cs/>
        </w:rPr>
        <w:t>ที่มา</w:t>
      </w:r>
      <w:r>
        <w:rPr>
          <w:rFonts w:ascii="TH SarabunPSK" w:eastAsia="TH SarabunPSK" w:hAnsi="TH SarabunPSK" w:cs="TH SarabunPSK"/>
          <w:sz w:val="32"/>
        </w:rPr>
        <w:t xml:space="preserve"> :</w:t>
      </w:r>
      <w:r>
        <w:rPr>
          <w:rFonts w:ascii="TH SarabunPSK" w:eastAsia="TH SarabunPSK" w:hAnsi="TH SarabunPSK" w:cs="TH SarabunPSK" w:hint="cs"/>
          <w:sz w:val="32"/>
          <w:cs/>
        </w:rPr>
        <w:t xml:space="preserve"> </w:t>
      </w:r>
      <w:r w:rsidR="002C18C1" w:rsidRPr="002C18C1">
        <w:rPr>
          <w:rFonts w:ascii="TH SarabunPSK" w:eastAsia="TH SarabunPSK" w:hAnsi="TH SarabunPSK" w:cs="TH SarabunPSK"/>
          <w:sz w:val="32"/>
        </w:rPr>
        <w:t>Efficiency Improvement of Bioreactor System by Creating Peristaltic Pump which Microcontroller Controlled for Mass Micropropagation</w:t>
      </w:r>
    </w:p>
    <w:p w14:paraId="2BDC2445" w14:textId="77777777" w:rsidR="00BD78E7" w:rsidRDefault="00BD78E7" w:rsidP="00CC5055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</w:p>
    <w:p w14:paraId="0FF47AA0" w14:textId="4F7DE58D" w:rsidR="00241327" w:rsidRPr="00833571" w:rsidRDefault="00C64A03" w:rsidP="00CC5055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  <w:r w:rsidRPr="00C64A03">
        <w:rPr>
          <w:rFonts w:ascii="TH SarabunPSK" w:eastAsia="TH SarabunPSK" w:hAnsi="TH SarabunPSK" w:cs="TH SarabunPSK"/>
          <w:sz w:val="32"/>
          <w:cs/>
        </w:rPr>
        <w:t>เมื่อลูกล้อบีบบนสายยาง</w:t>
      </w:r>
      <w:r w:rsidRPr="00C64A03">
        <w:rPr>
          <w:rFonts w:ascii="TH SarabunPSK" w:eastAsia="TH SarabunPSK" w:hAnsi="TH SarabunPSK" w:cs="TH SarabunPSK"/>
          <w:sz w:val="32"/>
        </w:rPr>
        <w:t xml:space="preserve"> </w:t>
      </w:r>
      <w:r w:rsidRPr="00C64A03">
        <w:rPr>
          <w:rFonts w:ascii="TH SarabunPSK" w:eastAsia="TH SarabunPSK" w:hAnsi="TH SarabunPSK" w:cs="TH SarabunPSK"/>
          <w:sz w:val="32"/>
          <w:cs/>
        </w:rPr>
        <w:t>ทำให้น้ำเคลื่อนที่ภายในสายยางจากจุดหนึ่งไปยังอีกจุดหนึ่ง</w:t>
      </w:r>
      <w:r w:rsidRPr="00C64A03">
        <w:rPr>
          <w:rFonts w:ascii="TH SarabunPSK" w:eastAsia="TH SarabunPSK" w:hAnsi="TH SarabunPSK" w:cs="TH SarabunPSK"/>
          <w:sz w:val="32"/>
        </w:rPr>
        <w:t xml:space="preserve"> </w:t>
      </w:r>
      <w:r w:rsidRPr="00C64A03">
        <w:rPr>
          <w:rFonts w:ascii="TH SarabunPSK" w:eastAsia="TH SarabunPSK" w:hAnsi="TH SarabunPSK" w:cs="TH SarabunPSK"/>
          <w:sz w:val="32"/>
          <w:cs/>
        </w:rPr>
        <w:t>ภายในท่อ</w:t>
      </w:r>
      <w:r w:rsidRPr="00C64A03">
        <w:rPr>
          <w:rFonts w:ascii="TH SarabunPSK" w:eastAsia="TH SarabunPSK" w:hAnsi="TH SarabunPSK" w:cs="TH SarabunPSK"/>
          <w:sz w:val="32"/>
        </w:rPr>
        <w:t xml:space="preserve"> (Dhumal &amp; Kadam, 2012)</w:t>
      </w:r>
      <w:r w:rsidR="004B5587" w:rsidRPr="00833571">
        <w:rPr>
          <w:rFonts w:ascii="TH SarabunPSK" w:eastAsia="TH SarabunPSK" w:hAnsi="TH SarabunPSK" w:cs="TH SarabunPSK" w:hint="cs"/>
          <w:sz w:val="32"/>
          <w:cs/>
        </w:rPr>
        <w:t>ซึ่งมีอัตราการไหลของน</w:t>
      </w:r>
      <w:r w:rsidR="0037453A">
        <w:rPr>
          <w:rFonts w:ascii="TH SarabunPSK" w:eastAsia="TH SarabunPSK" w:hAnsi="TH SarabunPSK" w:cs="TH SarabunPSK" w:hint="cs"/>
          <w:sz w:val="32"/>
          <w:cs/>
        </w:rPr>
        <w:t>้ำ</w:t>
      </w:r>
      <w:r w:rsidR="004B5587" w:rsidRPr="00833571">
        <w:rPr>
          <w:rFonts w:ascii="TH SarabunPSK" w:eastAsia="TH SarabunPSK" w:hAnsi="TH SarabunPSK" w:cs="TH SarabunPSK" w:hint="cs"/>
          <w:sz w:val="32"/>
          <w:cs/>
        </w:rPr>
        <w:t>ภายในท่อ  ดังสมการ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5310"/>
      </w:tblGrid>
      <w:tr w:rsidR="007E6E66" w:rsidRPr="00833571" w14:paraId="26A72B0C" w14:textId="77777777" w:rsidTr="00DC2C39">
        <w:tc>
          <w:tcPr>
            <w:tcW w:w="3330" w:type="dxa"/>
          </w:tcPr>
          <w:p w14:paraId="52473852" w14:textId="77777777" w:rsidR="007E6E66" w:rsidRPr="00833571" w:rsidRDefault="007E6E66" w:rsidP="00A525B1">
            <w:pPr>
              <w:jc w:val="center"/>
              <w:rPr>
                <w:rFonts w:ascii="TH SarabunPSK" w:eastAsia="TH SarabunPSK" w:hAnsi="TH SarabunPSK" w:cs="TH SarabunPSK"/>
                <w:sz w:val="32"/>
                <w:cs/>
              </w:rPr>
            </w:pPr>
          </w:p>
        </w:tc>
        <w:tc>
          <w:tcPr>
            <w:tcW w:w="5310" w:type="dxa"/>
          </w:tcPr>
          <w:p w14:paraId="11488872" w14:textId="6CE61BC5" w:rsidR="007E6E66" w:rsidRPr="00833571" w:rsidRDefault="004C33DC" w:rsidP="00A525B1">
            <w:pPr>
              <w:jc w:val="right"/>
              <w:rPr>
                <w:rFonts w:ascii="TH SarabunPSK" w:eastAsia="TH SarabunPSK" w:hAnsi="TH SarabunPSK" w:cs="TH SarabunPSK"/>
                <w:sz w:val="32"/>
              </w:rPr>
            </w:pPr>
            <w:r w:rsidRPr="004C33DC">
              <w:rPr>
                <w:rFonts w:ascii="TH SarabunPSK" w:eastAsia="TH SarabunPSK" w:hAnsi="TH SarabunPSK" w:cs="TH SarabunPSK"/>
                <w:position w:val="-10"/>
                <w:sz w:val="32"/>
              </w:rPr>
              <w:object w:dxaOrig="1920" w:dyaOrig="320" w14:anchorId="0DB4AD7F">
                <v:shape id="_x0000_i1037" type="#_x0000_t75" style="width:96pt;height:16.35pt" o:ole="">
                  <v:imagedata r:id="rId32" o:title=""/>
                </v:shape>
                <o:OLEObject Type="Embed" ProgID="Equation.DSMT4" ShapeID="_x0000_i1037" DrawAspect="Content" ObjectID="_1804228073" r:id="rId33"/>
              </w:object>
            </w:r>
            <w:r>
              <w:rPr>
                <w:rFonts w:ascii="TH SarabunPSK" w:eastAsia="TH SarabunPSK" w:hAnsi="TH SarabunPSK" w:cs="TH SarabunPSK"/>
                <w:sz w:val="32"/>
              </w:rPr>
              <w:tab/>
            </w:r>
            <w:r>
              <w:rPr>
                <w:rFonts w:ascii="TH SarabunPSK" w:eastAsia="TH SarabunPSK" w:hAnsi="TH SarabunPSK" w:cs="TH SarabunPSK"/>
                <w:sz w:val="32"/>
              </w:rPr>
              <w:tab/>
            </w:r>
            <w:r>
              <w:rPr>
                <w:rFonts w:ascii="TH SarabunPSK" w:eastAsia="TH SarabunPSK" w:hAnsi="TH SarabunPSK" w:cs="TH SarabunPSK"/>
                <w:sz w:val="32"/>
              </w:rPr>
              <w:tab/>
            </w:r>
            <w:r>
              <w:rPr>
                <w:rFonts w:ascii="TH SarabunPSK" w:eastAsia="TH SarabunPSK" w:hAnsi="TH SarabunPSK" w:cs="TH SarabunPSK"/>
                <w:sz w:val="32"/>
              </w:rPr>
              <w:tab/>
            </w:r>
            <w:r w:rsidR="00C60D2E">
              <w:rPr>
                <w:rFonts w:ascii="TH SarabunPSK" w:eastAsia="TH SarabunPSK" w:hAnsi="TH SarabunPSK" w:cs="TH SarabunPSK"/>
                <w:sz w:val="32"/>
              </w:rPr>
              <w:t xml:space="preserve">  </w:t>
            </w:r>
            <w:r>
              <w:rPr>
                <w:rFonts w:ascii="TH SarabunPSK" w:eastAsia="TH SarabunPSK" w:hAnsi="TH SarabunPSK" w:cs="TH SarabunPSK"/>
                <w:sz w:val="32"/>
              </w:rPr>
              <w:t>(</w:t>
            </w:r>
            <w:r w:rsidR="00B907DE">
              <w:rPr>
                <w:rFonts w:ascii="TH SarabunPSK" w:eastAsia="TH SarabunPSK" w:hAnsi="TH SarabunPSK" w:cs="TH SarabunPSK"/>
                <w:sz w:val="32"/>
              </w:rPr>
              <w:t>8</w:t>
            </w:r>
            <w:r>
              <w:rPr>
                <w:rFonts w:ascii="TH SarabunPSK" w:eastAsia="TH SarabunPSK" w:hAnsi="TH SarabunPSK" w:cs="TH SarabunPSK"/>
                <w:sz w:val="32"/>
              </w:rPr>
              <w:t>)</w:t>
            </w:r>
            <w:r w:rsidR="006C3196"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</w:t>
            </w:r>
          </w:p>
        </w:tc>
      </w:tr>
      <w:tr w:rsidR="00F642C9" w:rsidRPr="00833571" w14:paraId="10C0FEC1" w14:textId="77777777" w:rsidTr="00DC2C39">
        <w:tc>
          <w:tcPr>
            <w:tcW w:w="3330" w:type="dxa"/>
          </w:tcPr>
          <w:p w14:paraId="0D5E75A6" w14:textId="7FC4758D" w:rsidR="00F642C9" w:rsidRPr="00833571" w:rsidRDefault="00F642C9" w:rsidP="00A525B1">
            <w:pPr>
              <w:jc w:val="right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โดยที่</w:t>
            </w:r>
          </w:p>
        </w:tc>
        <w:tc>
          <w:tcPr>
            <w:tcW w:w="5310" w:type="dxa"/>
          </w:tcPr>
          <w:p w14:paraId="7BD40B43" w14:textId="277E5F96" w:rsidR="00F642C9" w:rsidRPr="00833571" w:rsidRDefault="00F642C9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6D21C5">
              <w:rPr>
                <w:rFonts w:ascii="Georgia" w:eastAsia="TH SarabunPSK" w:hAnsi="Georgia" w:cs="TH SarabunPSK"/>
                <w:sz w:val="24"/>
                <w:szCs w:val="24"/>
              </w:rPr>
              <w:t>Q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คือ อัตราการไหลของน</w:t>
            </w:r>
            <w:r w:rsidR="0037453A">
              <w:rPr>
                <w:rFonts w:ascii="TH SarabunPSK" w:eastAsia="TH SarabunPSK" w:hAnsi="TH SarabunPSK" w:cs="TH SarabunPSK" w:hint="cs"/>
                <w:sz w:val="32"/>
                <w:cs/>
              </w:rPr>
              <w:t>้ำ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(มิลลิลิตรต่อนาที)</w:t>
            </w:r>
          </w:p>
        </w:tc>
      </w:tr>
      <w:tr w:rsidR="00F642C9" w:rsidRPr="00833571" w14:paraId="6E515001" w14:textId="77777777" w:rsidTr="00DC2C39">
        <w:tc>
          <w:tcPr>
            <w:tcW w:w="3330" w:type="dxa"/>
          </w:tcPr>
          <w:p w14:paraId="56F9FDDD" w14:textId="77777777" w:rsidR="00F642C9" w:rsidRPr="00833571" w:rsidRDefault="00F642C9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310" w:type="dxa"/>
          </w:tcPr>
          <w:p w14:paraId="4F8CF9A0" w14:textId="60408E4B" w:rsidR="00F642C9" w:rsidRPr="00833571" w:rsidRDefault="00F642C9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6D21C5">
              <w:rPr>
                <w:rFonts w:ascii="Georgia" w:eastAsia="TH SarabunPSK" w:hAnsi="Georgia" w:cs="TH SarabunPSK"/>
                <w:sz w:val="24"/>
                <w:szCs w:val="24"/>
              </w:rPr>
              <w:t>V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คือ ปริมาตรของน</w:t>
            </w:r>
            <w:r w:rsidR="001327C4">
              <w:rPr>
                <w:rFonts w:ascii="TH SarabunPSK" w:eastAsia="TH SarabunPSK" w:hAnsi="TH SarabunPSK" w:cs="TH SarabunPSK" w:hint="cs"/>
                <w:sz w:val="32"/>
                <w:cs/>
              </w:rPr>
              <w:t>้ำ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ในท่อระหว่างแต่ละลูกล้อ (ลูกบาศก์เซนติเมตร)</w:t>
            </w:r>
          </w:p>
        </w:tc>
      </w:tr>
      <w:tr w:rsidR="00F642C9" w:rsidRPr="00833571" w14:paraId="6C5F137B" w14:textId="77777777" w:rsidTr="00DC2C39">
        <w:tc>
          <w:tcPr>
            <w:tcW w:w="3330" w:type="dxa"/>
          </w:tcPr>
          <w:p w14:paraId="4077313F" w14:textId="77777777" w:rsidR="00F642C9" w:rsidRPr="00833571" w:rsidRDefault="00F642C9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310" w:type="dxa"/>
          </w:tcPr>
          <w:p w14:paraId="37A91388" w14:textId="279FBCAC" w:rsidR="00F642C9" w:rsidRPr="00833571" w:rsidRDefault="00F642C9" w:rsidP="00A525B1">
            <w:pPr>
              <w:jc w:val="both"/>
              <w:rPr>
                <w:rFonts w:ascii="TH SarabunPSK" w:eastAsia="TH SarabunPSK" w:hAnsi="TH SarabunPSK" w:cs="TH SarabunPSK"/>
                <w:sz w:val="32"/>
              </w:rPr>
            </w:pPr>
            <w:r w:rsidRPr="006D21C5">
              <w:rPr>
                <w:rFonts w:ascii="Georgia" w:eastAsia="TH SarabunPSK" w:hAnsi="Georgia" w:cs="TH SarabunPSK"/>
                <w:sz w:val="24"/>
                <w:szCs w:val="24"/>
              </w:rPr>
              <w:t>N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คือ จํานวนลูกล้อ</w:t>
            </w:r>
          </w:p>
        </w:tc>
      </w:tr>
      <w:tr w:rsidR="00F642C9" w:rsidRPr="00833571" w14:paraId="6B0046C1" w14:textId="77777777" w:rsidTr="00DC2C39">
        <w:tc>
          <w:tcPr>
            <w:tcW w:w="3330" w:type="dxa"/>
          </w:tcPr>
          <w:p w14:paraId="167B560A" w14:textId="77777777" w:rsidR="00F642C9" w:rsidRPr="00833571" w:rsidRDefault="00F642C9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310" w:type="dxa"/>
          </w:tcPr>
          <w:p w14:paraId="14A076F5" w14:textId="7FAA0227" w:rsidR="00F642C9" w:rsidRPr="00833571" w:rsidRDefault="00F642C9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6D21C5">
              <w:rPr>
                <w:rFonts w:ascii="Georgia" w:eastAsia="TH SarabunPSK" w:hAnsi="Georgia" w:cs="TH SarabunPSK"/>
                <w:sz w:val="24"/>
                <w:szCs w:val="24"/>
              </w:rPr>
              <w:t>RPM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คือ ความเร็วรอบของลูกล้อ (รอบต่อนาที)</w:t>
            </w:r>
          </w:p>
        </w:tc>
      </w:tr>
    </w:tbl>
    <w:p w14:paraId="5491119B" w14:textId="7201A81E" w:rsidR="00F642C9" w:rsidRPr="00833571" w:rsidRDefault="004D7091" w:rsidP="004310FD">
      <w:pPr>
        <w:ind w:firstLine="720"/>
        <w:jc w:val="left"/>
        <w:rPr>
          <w:rFonts w:ascii="TH SarabunPSK" w:eastAsia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  <w:cs/>
        </w:rPr>
        <w:t>อีกหนึ่งปัจจัยที่สําคัญต่อการไหลของน</w:t>
      </w:r>
      <w:r w:rsidR="00C60D2E">
        <w:rPr>
          <w:rFonts w:ascii="TH SarabunPSK" w:eastAsia="TH SarabunPSK" w:hAnsi="TH SarabunPSK" w:cs="TH SarabunPSK" w:hint="cs"/>
          <w:sz w:val="32"/>
          <w:cs/>
        </w:rPr>
        <w:t>้ำ</w:t>
      </w:r>
      <w:r w:rsidRPr="00833571">
        <w:rPr>
          <w:rFonts w:ascii="TH SarabunPSK" w:eastAsia="TH SarabunPSK" w:hAnsi="TH SarabunPSK" w:cs="TH SarabunPSK" w:hint="cs"/>
          <w:sz w:val="32"/>
          <w:cs/>
        </w:rPr>
        <w:t>ในท่อ คือ ระยะที่ถูกบีบอัดระหว่างลูกล้อกับฐานรองท่อสายยาง</w:t>
      </w:r>
      <w:r w:rsidRPr="00833571">
        <w:rPr>
          <w:rFonts w:ascii="TH SarabunPSK" w:eastAsia="TH SarabunPSK" w:hAnsi="TH SarabunPSK" w:cs="TH SarabunPSK" w:hint="cs"/>
          <w:sz w:val="32"/>
        </w:rPr>
        <w:t xml:space="preserve"> </w:t>
      </w:r>
      <w:r w:rsidRPr="00833571">
        <w:rPr>
          <w:rFonts w:ascii="TH SarabunPSK" w:eastAsia="TH SarabunPSK" w:hAnsi="TH SarabunPSK" w:cs="TH SarabunPSK" w:hint="cs"/>
          <w:sz w:val="32"/>
          <w:cs/>
        </w:rPr>
        <w:t>แสดงดังสมการ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7"/>
        <w:gridCol w:w="5893"/>
      </w:tblGrid>
      <w:tr w:rsidR="004D7091" w:rsidRPr="00833571" w14:paraId="7EE9FBAB" w14:textId="77777777" w:rsidTr="000F43D6">
        <w:tc>
          <w:tcPr>
            <w:tcW w:w="2747" w:type="dxa"/>
          </w:tcPr>
          <w:p w14:paraId="53602E96" w14:textId="77777777" w:rsidR="004D7091" w:rsidRPr="00833571" w:rsidRDefault="004D7091" w:rsidP="00A525B1">
            <w:pPr>
              <w:jc w:val="center"/>
              <w:rPr>
                <w:rFonts w:ascii="TH SarabunPSK" w:eastAsia="TH SarabunPSK" w:hAnsi="TH SarabunPSK" w:cs="TH SarabunPSK"/>
                <w:sz w:val="32"/>
                <w:cs/>
              </w:rPr>
            </w:pPr>
          </w:p>
        </w:tc>
        <w:tc>
          <w:tcPr>
            <w:tcW w:w="5893" w:type="dxa"/>
          </w:tcPr>
          <w:p w14:paraId="2BE803E4" w14:textId="4773CA7B" w:rsidR="004D7091" w:rsidRPr="00833571" w:rsidRDefault="00382847" w:rsidP="001F2483">
            <w:pPr>
              <w:jc w:val="both"/>
              <w:rPr>
                <w:rFonts w:ascii="TH SarabunPSK" w:eastAsia="TH SarabunPSK" w:hAnsi="TH SarabunPSK" w:cs="TH SarabunPSK"/>
                <w:sz w:val="32"/>
              </w:rPr>
            </w:pPr>
            <w:r w:rsidRPr="00382847">
              <w:rPr>
                <w:rFonts w:ascii="TH SarabunPSK" w:eastAsia="TH SarabunPSK" w:hAnsi="TH SarabunPSK" w:cs="TH SarabunPSK"/>
                <w:position w:val="-14"/>
                <w:sz w:val="32"/>
              </w:rPr>
              <w:object w:dxaOrig="2860" w:dyaOrig="400" w14:anchorId="440CEAA5">
                <v:shape id="_x0000_i1038" type="#_x0000_t75" style="width:142.35pt;height:19.65pt" o:ole="">
                  <v:imagedata r:id="rId34" o:title=""/>
                </v:shape>
                <o:OLEObject Type="Embed" ProgID="Equation.DSMT4" ShapeID="_x0000_i1038" DrawAspect="Content" ObjectID="_1804228074" r:id="rId35"/>
              </w:object>
            </w:r>
            <w:r w:rsidR="003B4230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                         </w:t>
            </w:r>
            <w:r w:rsidR="00096F30">
              <w:rPr>
                <w:rFonts w:ascii="TH SarabunPSK" w:eastAsia="TH SarabunPSK" w:hAnsi="TH SarabunPSK" w:cs="TH SarabunPSK"/>
                <w:sz w:val="32"/>
              </w:rPr>
              <w:t xml:space="preserve">           (9)</w:t>
            </w:r>
            <w:r w:rsidR="003B4230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               </w:t>
            </w:r>
          </w:p>
        </w:tc>
      </w:tr>
      <w:tr w:rsidR="004D7091" w:rsidRPr="00833571" w14:paraId="0807774F" w14:textId="77777777" w:rsidTr="000F43D6">
        <w:tc>
          <w:tcPr>
            <w:tcW w:w="2747" w:type="dxa"/>
          </w:tcPr>
          <w:p w14:paraId="7168D803" w14:textId="67E20CEB" w:rsidR="004D7091" w:rsidRPr="00833571" w:rsidRDefault="004D7091" w:rsidP="00A525B1">
            <w:pPr>
              <w:jc w:val="right"/>
              <w:rPr>
                <w:rFonts w:ascii="TH SarabunPSK" w:eastAsia="TH SarabunPSK" w:hAnsi="TH SarabunPSK" w:cs="TH SarabunPSK"/>
                <w:sz w:val="32"/>
              </w:rPr>
            </w:pP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โดยที่</w:t>
            </w:r>
          </w:p>
        </w:tc>
        <w:tc>
          <w:tcPr>
            <w:tcW w:w="5893" w:type="dxa"/>
          </w:tcPr>
          <w:p w14:paraId="5E33E5E5" w14:textId="37FFB99B" w:rsidR="004D7091" w:rsidRPr="00833571" w:rsidRDefault="0015344B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E80C57">
              <w:rPr>
                <w:rFonts w:ascii="Georgia" w:eastAsia="TH SarabunPSK" w:hAnsi="Georgia" w:cs="TH SarabunPSK"/>
                <w:sz w:val="24"/>
                <w:szCs w:val="24"/>
              </w:rPr>
              <w:t>y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 xml:space="preserve">คือ </w:t>
            </w:r>
            <w:r w:rsidR="00CE6862"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ร้อยละของช่องว่างภายในท่อสายยางที่ถูกบีบอัดระหว่างลูกล้อกับฐานรองท่อสายยาง</w:t>
            </w:r>
          </w:p>
        </w:tc>
      </w:tr>
      <w:tr w:rsidR="004D7091" w:rsidRPr="00833571" w14:paraId="29525191" w14:textId="77777777" w:rsidTr="000F43D6">
        <w:tc>
          <w:tcPr>
            <w:tcW w:w="2747" w:type="dxa"/>
          </w:tcPr>
          <w:p w14:paraId="2178C181" w14:textId="77777777" w:rsidR="004D7091" w:rsidRPr="00833571" w:rsidRDefault="004D7091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893" w:type="dxa"/>
          </w:tcPr>
          <w:p w14:paraId="30A4475C" w14:textId="188114C7" w:rsidR="004D7091" w:rsidRPr="00833571" w:rsidRDefault="00C8251B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  <w:r w:rsidRPr="00E80C57">
              <w:rPr>
                <w:rFonts w:ascii="Georgia" w:eastAsia="TH SarabunPSK" w:hAnsi="Georgia" w:cs="TH SarabunPSK"/>
                <w:sz w:val="24"/>
                <w:szCs w:val="24"/>
              </w:rPr>
              <w:t>t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คือ ความหนาของผนังท่อสายยาง (มิลลิเมตร)</w:t>
            </w:r>
          </w:p>
        </w:tc>
      </w:tr>
      <w:tr w:rsidR="004D7091" w:rsidRPr="00833571" w14:paraId="20FABD40" w14:textId="77777777" w:rsidTr="000F43D6">
        <w:tc>
          <w:tcPr>
            <w:tcW w:w="2747" w:type="dxa"/>
          </w:tcPr>
          <w:p w14:paraId="560FE38B" w14:textId="77777777" w:rsidR="004D7091" w:rsidRPr="00833571" w:rsidRDefault="004D7091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893" w:type="dxa"/>
          </w:tcPr>
          <w:p w14:paraId="3A992A5B" w14:textId="317F4936" w:rsidR="004D7091" w:rsidRPr="00833571" w:rsidRDefault="00C8251B" w:rsidP="00A525B1">
            <w:pPr>
              <w:jc w:val="both"/>
              <w:rPr>
                <w:rFonts w:ascii="TH SarabunPSK" w:eastAsia="TH SarabunPSK" w:hAnsi="TH SarabunPSK" w:cs="TH SarabunPSK"/>
                <w:sz w:val="32"/>
              </w:rPr>
            </w:pPr>
            <w:r w:rsidRPr="00E80C57">
              <w:rPr>
                <w:rFonts w:ascii="Georgia" w:eastAsia="TH SarabunPSK" w:hAnsi="Georgia" w:cs="TH SarabunPSK"/>
                <w:sz w:val="24"/>
                <w:szCs w:val="24"/>
              </w:rPr>
              <w:t>g</w:t>
            </w:r>
            <w:r w:rsidRPr="00833571">
              <w:rPr>
                <w:rFonts w:ascii="TH SarabunPSK" w:eastAsia="TH SarabunPSK" w:hAnsi="TH SarabunPSK" w:cs="TH SarabunPSK" w:hint="cs"/>
                <w:sz w:val="32"/>
              </w:rPr>
              <w:t xml:space="preserve"> </w:t>
            </w:r>
            <w:r w:rsidRPr="00833571">
              <w:rPr>
                <w:rFonts w:ascii="TH SarabunPSK" w:eastAsia="TH SarabunPSK" w:hAnsi="TH SarabunPSK" w:cs="TH SarabunPSK" w:hint="cs"/>
                <w:sz w:val="32"/>
                <w:cs/>
              </w:rPr>
              <w:t>คือ ระยะบีบอัดระหว่างลูกล้อกับฐานรองท่อสายยาง (มิลลิเมตร)</w:t>
            </w:r>
          </w:p>
        </w:tc>
      </w:tr>
      <w:tr w:rsidR="00BD78E7" w:rsidRPr="00833571" w14:paraId="3B39157D" w14:textId="77777777" w:rsidTr="000F43D6">
        <w:tc>
          <w:tcPr>
            <w:tcW w:w="2747" w:type="dxa"/>
          </w:tcPr>
          <w:p w14:paraId="31750208" w14:textId="77777777" w:rsidR="00BD78E7" w:rsidRPr="00833571" w:rsidRDefault="00BD78E7" w:rsidP="00A525B1">
            <w:pPr>
              <w:jc w:val="left"/>
              <w:rPr>
                <w:rFonts w:ascii="TH SarabunPSK" w:eastAsia="TH SarabunPSK" w:hAnsi="TH SarabunPSK" w:cs="TH SarabunPSK"/>
                <w:sz w:val="32"/>
              </w:rPr>
            </w:pPr>
          </w:p>
        </w:tc>
        <w:tc>
          <w:tcPr>
            <w:tcW w:w="5893" w:type="dxa"/>
          </w:tcPr>
          <w:p w14:paraId="70DBCC4A" w14:textId="77777777" w:rsidR="00BD78E7" w:rsidRPr="00E80C57" w:rsidRDefault="00BD78E7" w:rsidP="00A525B1">
            <w:pPr>
              <w:jc w:val="both"/>
              <w:rPr>
                <w:rFonts w:ascii="Georgia" w:eastAsia="TH SarabunPSK" w:hAnsi="Georgia" w:cs="TH SarabunPSK"/>
                <w:sz w:val="24"/>
                <w:szCs w:val="24"/>
              </w:rPr>
            </w:pPr>
          </w:p>
        </w:tc>
      </w:tr>
    </w:tbl>
    <w:p w14:paraId="544D019B" w14:textId="081A8E03" w:rsidR="003B027C" w:rsidRPr="00DF1F65" w:rsidRDefault="000113F8" w:rsidP="00A525B1">
      <w:pPr>
        <w:rPr>
          <w:rFonts w:ascii="TH SarabunPSK" w:eastAsia="TH SarabunPSK" w:hAnsi="TH SarabunPSK" w:cs="TH SarabunPSK"/>
          <w:b/>
          <w:bCs/>
          <w:color w:val="000000" w:themeColor="text1"/>
          <w:sz w:val="32"/>
        </w:rPr>
      </w:pPr>
      <w:r w:rsidRPr="00833571">
        <w:rPr>
          <w:rFonts w:ascii="TH SarabunPSK" w:eastAsia="TH SarabunPSK" w:hAnsi="TH SarabunPSK" w:cs="TH SarabunPSK" w:hint="cs"/>
          <w:sz w:val="32"/>
        </w:rPr>
        <w:tab/>
      </w:r>
      <w:r w:rsidRPr="00DF1F65">
        <w:rPr>
          <w:rFonts w:ascii="TH SarabunPSK" w:eastAsia="TH SarabunPSK" w:hAnsi="TH SarabunPSK" w:cs="TH SarabunPSK" w:hint="cs"/>
          <w:b/>
          <w:bCs/>
          <w:sz w:val="32"/>
        </w:rPr>
        <w:t>10.</w:t>
      </w:r>
      <w:r w:rsidR="002F17CA" w:rsidRPr="00DF1F65">
        <w:rPr>
          <w:rFonts w:ascii="TH SarabunPSK" w:eastAsia="TH SarabunPSK" w:hAnsi="TH SarabunPSK" w:cs="TH SarabunPSK"/>
          <w:b/>
          <w:bCs/>
          <w:sz w:val="32"/>
        </w:rPr>
        <w:t>7</w:t>
      </w:r>
      <w:r w:rsidRPr="00DF1F65">
        <w:rPr>
          <w:rFonts w:ascii="TH SarabunPSK" w:eastAsia="TH SarabunPSK" w:hAnsi="TH SarabunPSK" w:cs="TH SarabunPSK" w:hint="cs"/>
          <w:b/>
          <w:bCs/>
          <w:sz w:val="32"/>
        </w:rPr>
        <w:t xml:space="preserve"> </w:t>
      </w:r>
      <w:r w:rsidRPr="00DF1F65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ระบบปลูกแบบ </w:t>
      </w:r>
      <w:r w:rsidRPr="00DF1F65">
        <w:rPr>
          <w:rFonts w:ascii="TH SarabunPSK" w:eastAsia="TH SarabunPSK" w:hAnsi="TH SarabunPSK" w:cs="TH SarabunPSK" w:hint="cs"/>
          <w:b/>
          <w:bCs/>
          <w:color w:val="000000" w:themeColor="text1"/>
          <w:sz w:val="32"/>
        </w:rPr>
        <w:t>DRFT (Dynamic Root Floating Technique)</w:t>
      </w:r>
    </w:p>
    <w:p w14:paraId="157BE551" w14:textId="6B35F649" w:rsidR="00776E70" w:rsidRDefault="00C11150" w:rsidP="00660485">
      <w:pPr>
        <w:ind w:firstLine="720"/>
        <w:rPr>
          <w:rFonts w:ascii="TH SarabunPSK" w:eastAsia="TH SarabunPSK" w:hAnsi="TH SarabunPSK" w:cs="TH SarabunPSK"/>
          <w:color w:val="000000" w:themeColor="text1"/>
          <w:sz w:val="32"/>
        </w:rPr>
      </w:pP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เทคนิคการปลูกพืชในน้ำลึกแบบ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Dynamic Root Floating Technique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หรือ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DRFT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เป็นเทคนิคแบบ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DFT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ที่ได้รับการดัดแปลงและพัฒนาให้มีประสิทธิภาพมากขึ้น โดยมีรางปลูกที่กว้างและมีร่องน้ำอยู่บริเวณกลางรางหลายร่อง เพื่อบังคับให้สารละลายธาตุอาหารไหลอย่างมีทิศทาง คือไหลผ่านร่องจากหัวรางไปยังปลายรางก่อนที่จะล้นลงสู่ถังพักใต้โต๊ะ จากนั้นสารละลายจะถูกดูดกลับขึ้นมาเพื่อไหลวนอย่างต่อเนื่อง</w:t>
      </w:r>
      <w:r w:rsidR="0000233F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ระดับของสารละลายในรางจะถูกกำหนดให้ไม่เกินขอบราง คือประมาณ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>6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 เซนติเมตร ด้านบนของรางปิดด้วยแผ่นโฟมที่เจาะเป็นช่องเพื่อสอดต้นกล้าผักที่เพาะอยู่ในก้อนฟองน้ำ รากของผักจะเจริญเติบโตและทอดตัวอยู่ในร่องน้ำ โดยได้รับแร่ธาตุอาหารและออกซิเจนจากสารละลายที่ไหลผ่านอย่างต่อเนื่อง</w:t>
      </w:r>
      <w:r w:rsidR="0000233F"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 xml:space="preserve">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เมื่อผักมีอายุมากขึ้นและรากเริ่มยาวจนปลายรากลงไปอยู่ในระดับน้ำที่ลึกลง ซึ่งมีปริมาณออกซิเจนน้อยลง จะมีการปรับลดระดับน้ำโดยการปรับความสูงของท่อกันน้ำล้นที่ปลายราง เมื่อระดับน้ำลดลง จะเกิดช่องว่างระหว่างระดับน้ำกับแผ่นโฟม ซึ่งเรียกว่า "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</w:rPr>
        <w:t xml:space="preserve">Air Gap" </w:t>
      </w:r>
      <w:r w:rsidRPr="00833571">
        <w:rPr>
          <w:rFonts w:ascii="TH SarabunPSK" w:eastAsia="TH SarabunPSK" w:hAnsi="TH SarabunPSK" w:cs="TH SarabunPSK" w:hint="cs"/>
          <w:color w:val="000000" w:themeColor="text1"/>
          <w:sz w:val="32"/>
          <w:cs/>
        </w:rPr>
        <w:t>ที่ช่วยให้รากได้สัมผัสกับอากาศอีกทางหนึ่ง</w:t>
      </w:r>
    </w:p>
    <w:p w14:paraId="331D38CA" w14:textId="1DC9301B" w:rsidR="00804834" w:rsidRDefault="00804834" w:rsidP="00A525B1">
      <w:pPr>
        <w:jc w:val="center"/>
        <w:rPr>
          <w:rFonts w:ascii="TH SarabunPSK" w:eastAsia="TH SarabunPSK" w:hAnsi="TH SarabunPSK" w:cs="TH SarabunPSK"/>
          <w:color w:val="000000" w:themeColor="text1"/>
          <w:sz w:val="32"/>
        </w:rPr>
      </w:pPr>
      <w:r w:rsidRPr="00804834">
        <w:rPr>
          <w:rFonts w:ascii="TH SarabunPSK" w:eastAsia="TH SarabunPSK" w:hAnsi="TH SarabunPSK" w:cs="TH SarabunPSK"/>
          <w:noProof/>
          <w:color w:val="000000" w:themeColor="text1"/>
          <w:sz w:val="32"/>
        </w:rPr>
        <w:lastRenderedPageBreak/>
        <w:drawing>
          <wp:inline distT="0" distB="0" distL="0" distR="0" wp14:anchorId="4A474DDB" wp14:editId="3B999205">
            <wp:extent cx="1459696" cy="1363229"/>
            <wp:effectExtent l="0" t="0" r="7620" b="8890"/>
            <wp:docPr id="15861761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17618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84218" cy="13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6E86D" w14:textId="0A435AF3" w:rsidR="00804834" w:rsidRPr="00833571" w:rsidRDefault="00804834" w:rsidP="00A525B1">
      <w:pPr>
        <w:jc w:val="center"/>
        <w:rPr>
          <w:rFonts w:ascii="TH SarabunPSK" w:eastAsia="TH SarabunPSK" w:hAnsi="TH SarabunPSK" w:cs="TH SarabunPSK"/>
          <w:color w:val="000000" w:themeColor="text1"/>
          <w:sz w:val="32"/>
          <w:cs/>
        </w:rPr>
      </w:pPr>
      <w:r w:rsidRPr="00BD78E7">
        <w:rPr>
          <w:rFonts w:ascii="TH SarabunPSK" w:eastAsia="TH SarabunPSK" w:hAnsi="TH SarabunPSK" w:cs="TH SarabunPSK" w:hint="cs"/>
          <w:b/>
          <w:bCs/>
          <w:color w:val="000000" w:themeColor="text1"/>
          <w:sz w:val="32"/>
          <w:cs/>
        </w:rPr>
        <w:t xml:space="preserve">ภาพที่ </w:t>
      </w:r>
      <w:r w:rsidRPr="00BD78E7">
        <w:rPr>
          <w:rFonts w:ascii="TH SarabunPSK" w:eastAsia="TH SarabunPSK" w:hAnsi="TH SarabunPSK" w:cs="TH SarabunPSK"/>
          <w:b/>
          <w:bCs/>
          <w:color w:val="000000" w:themeColor="text1"/>
          <w:sz w:val="32"/>
        </w:rPr>
        <w:t>3</w:t>
      </w:r>
      <w:r>
        <w:rPr>
          <w:rFonts w:ascii="TH SarabunPSK" w:eastAsia="TH SarabunPSK" w:hAnsi="TH SarabunPSK" w:cs="TH SarabunPSK"/>
          <w:color w:val="000000" w:themeColor="text1"/>
          <w:sz w:val="32"/>
        </w:rPr>
        <w:t xml:space="preserve"> </w:t>
      </w:r>
      <w:r w:rsidRPr="00804834">
        <w:rPr>
          <w:rFonts w:ascii="TH SarabunPSK" w:eastAsia="TH SarabunPSK" w:hAnsi="TH SarabunPSK" w:cs="TH SarabunPSK" w:hint="cs"/>
          <w:sz w:val="32"/>
          <w:cs/>
        </w:rPr>
        <w:t xml:space="preserve">ระบบปลูกแบบ </w:t>
      </w:r>
      <w:r w:rsidRPr="00804834">
        <w:rPr>
          <w:rFonts w:ascii="TH SarabunPSK" w:eastAsia="TH SarabunPSK" w:hAnsi="TH SarabunPSK" w:cs="TH SarabunPSK" w:hint="cs"/>
          <w:color w:val="000000" w:themeColor="text1"/>
          <w:sz w:val="32"/>
        </w:rPr>
        <w:t>DRFT (Dynamic Root Floating Technique)</w:t>
      </w:r>
    </w:p>
    <w:p w14:paraId="2ED29D54" w14:textId="77777777" w:rsidR="000909B0" w:rsidRDefault="000909B0" w:rsidP="00A525B1">
      <w:pPr>
        <w:rPr>
          <w:rFonts w:ascii="TH SarabunPSK" w:eastAsia="TH SarabunPSK" w:hAnsi="TH SarabunPSK" w:cs="TH SarabunPSK"/>
          <w:b/>
          <w:bCs/>
          <w:sz w:val="32"/>
        </w:rPr>
      </w:pPr>
    </w:p>
    <w:p w14:paraId="0B6FB3D5" w14:textId="78780131" w:rsidR="004A6268" w:rsidRPr="0083357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11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ปัญหาที่เกิดขึ้นพร้อมแนวทางในการแก้ไข (ถ้ามี)</w:t>
      </w:r>
    </w:p>
    <w:p w14:paraId="500694CA" w14:textId="6BAAA4BE" w:rsidR="000F1734" w:rsidRPr="000F1734" w:rsidRDefault="000F1734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b/>
          <w:bCs/>
          <w:sz w:val="32"/>
          <w:cs/>
        </w:rPr>
        <w:tab/>
      </w:r>
      <w:r>
        <w:rPr>
          <w:rFonts w:ascii="TH SarabunPSK" w:eastAsia="TH SarabunPSK" w:hAnsi="TH SarabunPSK" w:cs="TH SarabunPSK" w:hint="cs"/>
          <w:sz w:val="32"/>
          <w:cs/>
        </w:rPr>
        <w:t>ยังไม่พบปัญหา</w:t>
      </w:r>
    </w:p>
    <w:p w14:paraId="67C58F4B" w14:textId="77777777" w:rsidR="000F1734" w:rsidRDefault="000F1734" w:rsidP="00A525B1">
      <w:pPr>
        <w:rPr>
          <w:rFonts w:ascii="TH SarabunPSK" w:eastAsia="TH SarabunPSK" w:hAnsi="TH SarabunPSK" w:cs="TH SarabunPSK"/>
          <w:b/>
          <w:bCs/>
          <w:sz w:val="32"/>
        </w:rPr>
      </w:pPr>
    </w:p>
    <w:p w14:paraId="5923B8BB" w14:textId="77777777" w:rsidR="000F1734" w:rsidRDefault="000F1734" w:rsidP="00A525B1">
      <w:pPr>
        <w:rPr>
          <w:rFonts w:ascii="TH SarabunPSK" w:eastAsia="TH SarabunPSK" w:hAnsi="TH SarabunPSK" w:cs="TH SarabunPSK"/>
          <w:b/>
          <w:bCs/>
          <w:sz w:val="32"/>
        </w:rPr>
      </w:pPr>
    </w:p>
    <w:p w14:paraId="1B56897C" w14:textId="358FF0CF" w:rsidR="00195111" w:rsidRDefault="00195111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t>12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สิ่งที่ได้</w:t>
      </w:r>
      <w:r w:rsidR="00BD78E7"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ดําเนินงาน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ไปแล้ว</w:t>
      </w:r>
    </w:p>
    <w:p w14:paraId="36B9E09B" w14:textId="6CC4ABCE" w:rsidR="00E156D9" w:rsidRDefault="00E156D9" w:rsidP="00A525B1">
      <w:pPr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/>
          <w:b/>
          <w:bCs/>
          <w:sz w:val="32"/>
        </w:rPr>
        <w:tab/>
      </w:r>
      <w:r w:rsidR="001D5BCF">
        <w:rPr>
          <w:rFonts w:ascii="TH SarabunPSK" w:eastAsia="TH SarabunPSK" w:hAnsi="TH SarabunPSK" w:cs="TH SarabunPSK"/>
          <w:sz w:val="32"/>
        </w:rPr>
        <w:t xml:space="preserve">12.1 </w:t>
      </w:r>
      <w:r w:rsidR="00B36853" w:rsidRPr="00DB4A5D">
        <w:rPr>
          <w:rFonts w:ascii="TH SarabunPSK" w:hAnsi="TH SarabunPSK" w:cs="TH SarabunPSK"/>
          <w:sz w:val="32"/>
          <w:cs/>
        </w:rPr>
        <w:t>ศึกษาวิจัยและรวบรวมข้อมูลหลักการและองค์ประกอบของระบบการปลูกผักสลัดแบบไฮโดรโปนิกส์</w:t>
      </w:r>
    </w:p>
    <w:p w14:paraId="372A46B6" w14:textId="6249B40B" w:rsidR="00270A7B" w:rsidRPr="00983758" w:rsidRDefault="001D5BCF" w:rsidP="00A525B1">
      <w:pPr>
        <w:rPr>
          <w:rFonts w:ascii="TH SarabunPSK" w:hAnsi="TH SarabunPSK" w:cs="TH SarabunPSK"/>
          <w:sz w:val="32"/>
          <w:cs/>
        </w:rPr>
      </w:pPr>
      <w:r>
        <w:rPr>
          <w:rFonts w:ascii="TH SarabunPSK" w:eastAsia="TH SarabunPSK" w:hAnsi="TH SarabunPSK" w:cs="TH SarabunPSK"/>
          <w:sz w:val="32"/>
        </w:rPr>
        <w:tab/>
        <w:t xml:space="preserve">12.2 </w:t>
      </w:r>
      <w:r w:rsidR="00270A7B" w:rsidRPr="00786F56">
        <w:rPr>
          <w:rFonts w:ascii="TH SarabunPSK" w:hAnsi="TH SarabunPSK" w:cs="TH SarabunPSK"/>
          <w:sz w:val="32"/>
          <w:cs/>
        </w:rPr>
        <w:t>ออกแบบระบบการปลูกผักสลัดแบบไฮโดรโปนิกส์และเครื่องผสมสารละลายธาตุอาหาร</w:t>
      </w:r>
    </w:p>
    <w:p w14:paraId="3D50D75E" w14:textId="6DA200C1" w:rsidR="00B36853" w:rsidRDefault="00DC5844" w:rsidP="00A525B1">
      <w:pPr>
        <w:jc w:val="center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noProof/>
          <w:sz w:val="32"/>
          <w:lang w:val="th-TH"/>
        </w:rPr>
        <w:drawing>
          <wp:inline distT="0" distB="0" distL="0" distR="0" wp14:anchorId="712A9559" wp14:editId="35581B6A">
            <wp:extent cx="5364480" cy="3017520"/>
            <wp:effectExtent l="0" t="0" r="7620" b="0"/>
            <wp:docPr id="20200808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080833" name="Picture 2020080833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4836" cy="302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D050BA" w14:textId="2B0221AD" w:rsidR="00DC5844" w:rsidRPr="00E156D9" w:rsidRDefault="00DC5844" w:rsidP="00A525B1">
      <w:pPr>
        <w:jc w:val="center"/>
        <w:rPr>
          <w:rFonts w:ascii="TH SarabunPSK" w:eastAsia="TH SarabunPSK" w:hAnsi="TH SarabunPSK" w:cs="TH SarabunPSK"/>
          <w:sz w:val="32"/>
        </w:rPr>
      </w:pPr>
      <w:r w:rsidRPr="0002045F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ภาพที่ </w:t>
      </w:r>
      <w:r w:rsidR="00804834" w:rsidRPr="0002045F">
        <w:rPr>
          <w:rFonts w:ascii="TH SarabunPSK" w:eastAsia="TH SarabunPSK" w:hAnsi="TH SarabunPSK" w:cs="TH SarabunPSK"/>
          <w:b/>
          <w:bCs/>
          <w:sz w:val="32"/>
        </w:rPr>
        <w:t>4</w:t>
      </w:r>
      <w:r>
        <w:rPr>
          <w:rFonts w:ascii="TH SarabunPSK" w:eastAsia="TH SarabunPSK" w:hAnsi="TH SarabunPSK" w:cs="TH SarabunPSK"/>
          <w:sz w:val="32"/>
        </w:rPr>
        <w:t xml:space="preserve"> </w:t>
      </w:r>
      <w:r w:rsidR="006A64C2">
        <w:rPr>
          <w:rFonts w:ascii="TH SarabunPSK" w:eastAsia="TH SarabunPSK" w:hAnsi="TH SarabunPSK" w:cs="TH SarabunPSK" w:hint="cs"/>
          <w:sz w:val="32"/>
          <w:cs/>
        </w:rPr>
        <w:t>แผนภาพการทำงานของ</w:t>
      </w:r>
      <w:r w:rsidR="00773795">
        <w:rPr>
          <w:rFonts w:ascii="TH SarabunPSK" w:eastAsia="TH SarabunPSK" w:hAnsi="TH SarabunPSK" w:cs="TH SarabunPSK" w:hint="cs"/>
          <w:sz w:val="32"/>
          <w:cs/>
        </w:rPr>
        <w:t xml:space="preserve">เครื่องผสมสารละลาย </w:t>
      </w:r>
      <w:r w:rsidR="00773795">
        <w:rPr>
          <w:rFonts w:ascii="TH SarabunPSK" w:eastAsia="TH SarabunPSK" w:hAnsi="TH SarabunPSK" w:cs="TH SarabunPSK"/>
          <w:sz w:val="32"/>
        </w:rPr>
        <w:t xml:space="preserve">A </w:t>
      </w:r>
      <w:r w:rsidR="00773795">
        <w:rPr>
          <w:rFonts w:ascii="TH SarabunPSK" w:eastAsia="TH SarabunPSK" w:hAnsi="TH SarabunPSK" w:cs="TH SarabunPSK" w:hint="cs"/>
          <w:sz w:val="32"/>
          <w:cs/>
        </w:rPr>
        <w:t xml:space="preserve">และ </w:t>
      </w:r>
      <w:r w:rsidR="00773795">
        <w:rPr>
          <w:rFonts w:ascii="TH SarabunPSK" w:eastAsia="TH SarabunPSK" w:hAnsi="TH SarabunPSK" w:cs="TH SarabunPSK"/>
          <w:sz w:val="32"/>
        </w:rPr>
        <w:t>B</w:t>
      </w:r>
    </w:p>
    <w:p w14:paraId="104ABF31" w14:textId="6E1602D3" w:rsidR="0008630E" w:rsidRPr="00833571" w:rsidRDefault="00195111" w:rsidP="00A525B1">
      <w:pPr>
        <w:rPr>
          <w:rFonts w:ascii="TH SarabunPSK" w:hAnsi="TH SarabunPSK" w:cs="TH SarabunPSK"/>
          <w:sz w:val="32"/>
        </w:rPr>
      </w:pPr>
      <w:r w:rsidRPr="00833571">
        <w:rPr>
          <w:rFonts w:ascii="TH SarabunPSK" w:eastAsia="TH SarabunPSK" w:hAnsi="TH SarabunPSK" w:cs="TH SarabunPSK" w:hint="cs"/>
          <w:b/>
          <w:bCs/>
          <w:sz w:val="32"/>
        </w:rPr>
        <w:lastRenderedPageBreak/>
        <w:t>13.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 xml:space="preserve"> แผนงานดําเนินงานที่ผ่านมา และท</w:t>
      </w:r>
      <w:r w:rsidR="00787BBA"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ี่จะดำ</w:t>
      </w:r>
      <w:r w:rsidRPr="00833571">
        <w:rPr>
          <w:rFonts w:ascii="TH SarabunPSK" w:eastAsia="TH SarabunPSK" w:hAnsi="TH SarabunPSK" w:cs="TH SarabunPSK" w:hint="cs"/>
          <w:b/>
          <w:bCs/>
          <w:sz w:val="32"/>
          <w:cs/>
        </w:rPr>
        <w:t>เนินงานต่อไป</w:t>
      </w:r>
      <w:r w:rsidR="00771DC4" w:rsidRPr="00833571">
        <w:rPr>
          <w:rFonts w:ascii="TH SarabunPSK" w:hAnsi="TH SarabunPSK" w:cs="TH SarabunPSK" w:hint="cs"/>
          <w:sz w:val="32"/>
        </w:rPr>
        <w:tab/>
      </w:r>
      <w:r w:rsidR="00771DC4" w:rsidRPr="00833571">
        <w:rPr>
          <w:rFonts w:ascii="TH SarabunPSK" w:hAnsi="TH SarabunPSK" w:cs="TH SarabunPSK" w:hint="cs"/>
          <w:sz w:val="32"/>
        </w:rPr>
        <w:tab/>
      </w:r>
      <w:r w:rsidR="00771DC4" w:rsidRPr="00833571">
        <w:rPr>
          <w:rFonts w:ascii="TH SarabunPSK" w:hAnsi="TH SarabunPSK" w:cs="TH SarabunPSK" w:hint="cs"/>
          <w:sz w:val="32"/>
        </w:rPr>
        <w:tab/>
      </w:r>
      <w:r w:rsidR="00771DC4" w:rsidRPr="00833571">
        <w:rPr>
          <w:rFonts w:ascii="TH SarabunPSK" w:hAnsi="TH SarabunPSK" w:cs="TH SarabunPSK" w:hint="cs"/>
          <w:sz w:val="32"/>
        </w:rPr>
        <w:tab/>
      </w:r>
      <w:r w:rsidR="00771DC4" w:rsidRPr="00833571">
        <w:rPr>
          <w:rFonts w:ascii="TH SarabunPSK" w:hAnsi="TH SarabunPSK" w:cs="TH SarabunPSK" w:hint="cs"/>
          <w:sz w:val="32"/>
        </w:rPr>
        <w:tab/>
      </w:r>
      <w:r w:rsidR="00771DC4" w:rsidRPr="00833571">
        <w:rPr>
          <w:rFonts w:ascii="TH SarabunPSK" w:hAnsi="TH SarabunPSK" w:cs="TH SarabunPSK" w:hint="cs"/>
          <w:sz w:val="32"/>
        </w:rPr>
        <w:tab/>
      </w:r>
      <w:r w:rsidR="00771DC4" w:rsidRPr="00833571">
        <w:rPr>
          <w:rFonts w:ascii="TH SarabunPSK" w:hAnsi="TH SarabunPSK" w:cs="TH SarabunPSK" w:hint="cs"/>
          <w:sz w:val="32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57"/>
        <w:gridCol w:w="574"/>
        <w:gridCol w:w="581"/>
        <w:gridCol w:w="537"/>
        <w:gridCol w:w="516"/>
        <w:gridCol w:w="518"/>
        <w:gridCol w:w="516"/>
        <w:gridCol w:w="512"/>
        <w:gridCol w:w="519"/>
      </w:tblGrid>
      <w:tr w:rsidR="00BD78E7" w14:paraId="60DF4706" w14:textId="77777777" w:rsidTr="00BD78E7">
        <w:tc>
          <w:tcPr>
            <w:tcW w:w="4357" w:type="dxa"/>
            <w:vMerge w:val="restart"/>
            <w:vAlign w:val="center"/>
          </w:tcPr>
          <w:p w14:paraId="6FDAAAB7" w14:textId="18E44D64" w:rsidR="00BD78E7" w:rsidRPr="00BD78E7" w:rsidRDefault="00BD78E7" w:rsidP="00BD78E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BD78E7">
              <w:rPr>
                <w:rFonts w:ascii="TH SarabunPSK" w:hAnsi="TH SarabunPSK" w:cs="TH SarabunPSK" w:hint="cs"/>
                <w:b/>
                <w:bCs/>
                <w:sz w:val="32"/>
                <w:cs/>
              </w:rPr>
              <w:t>ขั้นตอนการดำเนินงาน</w:t>
            </w:r>
          </w:p>
        </w:tc>
        <w:tc>
          <w:tcPr>
            <w:tcW w:w="4273" w:type="dxa"/>
            <w:gridSpan w:val="8"/>
            <w:vAlign w:val="center"/>
          </w:tcPr>
          <w:p w14:paraId="00D75B89" w14:textId="34579640" w:rsidR="00BD78E7" w:rsidRPr="00BD78E7" w:rsidRDefault="00BD78E7" w:rsidP="00BD78E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BD78E7">
              <w:rPr>
                <w:rFonts w:ascii="TH SarabunPSK" w:hAnsi="TH SarabunPSK" w:cs="TH SarabunPSK" w:hint="cs"/>
                <w:b/>
                <w:bCs/>
                <w:sz w:val="32"/>
                <w:cs/>
              </w:rPr>
              <w:t>ปี พ.ศ. 2568</w:t>
            </w:r>
          </w:p>
        </w:tc>
      </w:tr>
      <w:tr w:rsidR="00BD78E7" w14:paraId="1FE74702" w14:textId="6884D2C6" w:rsidTr="00BD78E7">
        <w:tc>
          <w:tcPr>
            <w:tcW w:w="4357" w:type="dxa"/>
            <w:vMerge/>
          </w:tcPr>
          <w:p w14:paraId="7A2CF4C3" w14:textId="62CACB40" w:rsidR="00BD78E7" w:rsidRDefault="00BD78E7" w:rsidP="00A525B1">
            <w:pPr>
              <w:jc w:val="center"/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74" w:type="dxa"/>
          </w:tcPr>
          <w:p w14:paraId="29B6D6AD" w14:textId="2EC93F90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 xml:space="preserve">มี.ค. </w:t>
            </w:r>
          </w:p>
        </w:tc>
        <w:tc>
          <w:tcPr>
            <w:tcW w:w="581" w:type="dxa"/>
          </w:tcPr>
          <w:p w14:paraId="270CDDC3" w14:textId="746513EC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เม.ย</w:t>
            </w:r>
          </w:p>
        </w:tc>
        <w:tc>
          <w:tcPr>
            <w:tcW w:w="537" w:type="dxa"/>
          </w:tcPr>
          <w:p w14:paraId="66566BCF" w14:textId="1954D1CD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พ.ค</w:t>
            </w:r>
          </w:p>
        </w:tc>
        <w:tc>
          <w:tcPr>
            <w:tcW w:w="516" w:type="dxa"/>
          </w:tcPr>
          <w:p w14:paraId="1C72D08C" w14:textId="7A016D94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มิ.ย</w:t>
            </w:r>
          </w:p>
        </w:tc>
        <w:tc>
          <w:tcPr>
            <w:tcW w:w="518" w:type="dxa"/>
          </w:tcPr>
          <w:p w14:paraId="7BB7575C" w14:textId="46F6B67E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ก.ค</w:t>
            </w:r>
          </w:p>
        </w:tc>
        <w:tc>
          <w:tcPr>
            <w:tcW w:w="516" w:type="dxa"/>
          </w:tcPr>
          <w:p w14:paraId="439F4FB8" w14:textId="41341A46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ส.ค</w:t>
            </w:r>
          </w:p>
        </w:tc>
        <w:tc>
          <w:tcPr>
            <w:tcW w:w="512" w:type="dxa"/>
          </w:tcPr>
          <w:p w14:paraId="51C223E1" w14:textId="538DBDC6" w:rsidR="00BD78E7" w:rsidRDefault="00BD78E7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ก.ย</w:t>
            </w:r>
          </w:p>
        </w:tc>
        <w:tc>
          <w:tcPr>
            <w:tcW w:w="519" w:type="dxa"/>
          </w:tcPr>
          <w:p w14:paraId="4A96E7F8" w14:textId="1E328633" w:rsidR="00BD78E7" w:rsidRDefault="00BD78E7" w:rsidP="00A525B1">
            <w:pPr>
              <w:rPr>
                <w:rFonts w:ascii="TH SarabunPSK" w:hAnsi="TH SarabunPSK" w:cs="TH SarabunPSK"/>
                <w:sz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ต.ค</w:t>
            </w:r>
          </w:p>
        </w:tc>
      </w:tr>
      <w:tr w:rsidR="00BA1FEB" w14:paraId="39D7D9A4" w14:textId="421963F1" w:rsidTr="00BD78E7">
        <w:tc>
          <w:tcPr>
            <w:tcW w:w="4357" w:type="dxa"/>
          </w:tcPr>
          <w:p w14:paraId="069BCA28" w14:textId="3EDFD875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1.</w:t>
            </w:r>
            <w:r w:rsidRPr="00DB4A5D">
              <w:rPr>
                <w:rFonts w:ascii="TH SarabunPSK" w:hAnsi="TH SarabunPSK" w:cs="TH SarabunPSK"/>
                <w:sz w:val="32"/>
                <w:cs/>
              </w:rPr>
              <w:t>ศึกษาวิจัยและรวบรวมข้อมูลหลักการและองค์ประกอบของระบบการปลูกผักสลัดแบบไฮโดรโปนิกส์</w:t>
            </w:r>
          </w:p>
        </w:tc>
        <w:tc>
          <w:tcPr>
            <w:tcW w:w="574" w:type="dxa"/>
            <w:shd w:val="clear" w:color="auto" w:fill="595959" w:themeFill="text1" w:themeFillTint="A6"/>
          </w:tcPr>
          <w:p w14:paraId="21A71D60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1" w:type="dxa"/>
            <w:shd w:val="clear" w:color="auto" w:fill="595959" w:themeFill="text1" w:themeFillTint="A6"/>
          </w:tcPr>
          <w:p w14:paraId="695B0D76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37" w:type="dxa"/>
          </w:tcPr>
          <w:p w14:paraId="231EB23C" w14:textId="6719F1B8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6BA870C6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8" w:type="dxa"/>
          </w:tcPr>
          <w:p w14:paraId="37FB58FC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40919B88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2" w:type="dxa"/>
          </w:tcPr>
          <w:p w14:paraId="2D087E09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9" w:type="dxa"/>
          </w:tcPr>
          <w:p w14:paraId="631BEDB7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BA1FEB" w14:paraId="12AD5C27" w14:textId="26B431BB" w:rsidTr="00BD78E7">
        <w:tc>
          <w:tcPr>
            <w:tcW w:w="4357" w:type="dxa"/>
          </w:tcPr>
          <w:p w14:paraId="28C52F2A" w14:textId="40E24864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2.</w:t>
            </w:r>
            <w:r w:rsidRPr="00786F56">
              <w:rPr>
                <w:rFonts w:ascii="TH SarabunPSK" w:hAnsi="TH SarabunPSK" w:cs="TH SarabunPSK"/>
                <w:sz w:val="32"/>
                <w:cs/>
              </w:rPr>
              <w:t>ออกแบบระบบการปลูกผักสลัดแบบไฮโดรโปนิกส์และเครื่องผสมสารละลายธาตุอาหาร</w:t>
            </w:r>
          </w:p>
        </w:tc>
        <w:tc>
          <w:tcPr>
            <w:tcW w:w="574" w:type="dxa"/>
          </w:tcPr>
          <w:p w14:paraId="2FAF15C8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1" w:type="dxa"/>
            <w:shd w:val="clear" w:color="auto" w:fill="595959" w:themeFill="text1" w:themeFillTint="A6"/>
          </w:tcPr>
          <w:p w14:paraId="094DA8FD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37" w:type="dxa"/>
            <w:shd w:val="clear" w:color="auto" w:fill="595959" w:themeFill="text1" w:themeFillTint="A6"/>
          </w:tcPr>
          <w:p w14:paraId="6AE363FC" w14:textId="5DF4898C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307F9B95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8" w:type="dxa"/>
          </w:tcPr>
          <w:p w14:paraId="2A805F4C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19D4BAFB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2" w:type="dxa"/>
          </w:tcPr>
          <w:p w14:paraId="1115F6E5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9" w:type="dxa"/>
          </w:tcPr>
          <w:p w14:paraId="69E49804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BA1FEB" w14:paraId="39D7D913" w14:textId="2C3E834E" w:rsidTr="00BD78E7">
        <w:tc>
          <w:tcPr>
            <w:tcW w:w="4357" w:type="dxa"/>
          </w:tcPr>
          <w:p w14:paraId="1FB4F70C" w14:textId="4CB880F6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3.</w:t>
            </w:r>
            <w:r w:rsidRPr="00EE4C8D">
              <w:rPr>
                <w:rFonts w:ascii="TH SarabunPSK" w:hAnsi="TH SarabunPSK" w:cs="TH SarabunPSK"/>
                <w:sz w:val="32"/>
                <w:cs/>
              </w:rPr>
              <w:t>ทดสอบและปรับปรุงเครื่องผสมสารละลายธาตุอาหาร</w:t>
            </w:r>
          </w:p>
        </w:tc>
        <w:tc>
          <w:tcPr>
            <w:tcW w:w="574" w:type="dxa"/>
          </w:tcPr>
          <w:p w14:paraId="7C7647A5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1" w:type="dxa"/>
          </w:tcPr>
          <w:p w14:paraId="11916E1D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37" w:type="dxa"/>
          </w:tcPr>
          <w:p w14:paraId="60A77F4C" w14:textId="581DFD76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  <w:shd w:val="clear" w:color="auto" w:fill="595959" w:themeFill="text1" w:themeFillTint="A6"/>
          </w:tcPr>
          <w:p w14:paraId="14CB7847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8" w:type="dxa"/>
            <w:shd w:val="clear" w:color="auto" w:fill="595959" w:themeFill="text1" w:themeFillTint="A6"/>
          </w:tcPr>
          <w:p w14:paraId="5CD20452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7FFCB765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2" w:type="dxa"/>
          </w:tcPr>
          <w:p w14:paraId="1D149654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9" w:type="dxa"/>
          </w:tcPr>
          <w:p w14:paraId="75400898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BA1FEB" w14:paraId="5B888512" w14:textId="74AF06B6" w:rsidTr="00BD78E7">
        <w:tc>
          <w:tcPr>
            <w:tcW w:w="4357" w:type="dxa"/>
          </w:tcPr>
          <w:p w14:paraId="28AF8F76" w14:textId="4E371C4B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4.</w:t>
            </w:r>
            <w:r w:rsidRPr="00A6579E">
              <w:rPr>
                <w:rFonts w:ascii="TH SarabunPSK" w:hAnsi="TH SarabunPSK" w:cs="TH SarabunPSK"/>
                <w:sz w:val="32"/>
                <w:cs/>
              </w:rPr>
              <w:t>ทดสอบประสิทธิภาพ</w:t>
            </w:r>
            <w:r w:rsidR="00BF457B">
              <w:rPr>
                <w:rFonts w:ascii="TH SarabunPSK" w:hAnsi="TH SarabunPSK" w:cs="TH SarabunPSK" w:hint="cs"/>
                <w:sz w:val="32"/>
                <w:cs/>
              </w:rPr>
              <w:t>เครื่องผสมสารละลายธาตุอาหาร</w:t>
            </w:r>
          </w:p>
        </w:tc>
        <w:tc>
          <w:tcPr>
            <w:tcW w:w="574" w:type="dxa"/>
          </w:tcPr>
          <w:p w14:paraId="721F685F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1" w:type="dxa"/>
          </w:tcPr>
          <w:p w14:paraId="47C994C1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37" w:type="dxa"/>
          </w:tcPr>
          <w:p w14:paraId="39F401CB" w14:textId="64B9D26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60F59732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8" w:type="dxa"/>
            <w:shd w:val="clear" w:color="auto" w:fill="595959" w:themeFill="text1" w:themeFillTint="A6"/>
          </w:tcPr>
          <w:p w14:paraId="48B639D2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  <w:shd w:val="clear" w:color="auto" w:fill="595959" w:themeFill="text1" w:themeFillTint="A6"/>
          </w:tcPr>
          <w:p w14:paraId="11D51345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2" w:type="dxa"/>
            <w:shd w:val="clear" w:color="auto" w:fill="595959" w:themeFill="text1" w:themeFillTint="A6"/>
          </w:tcPr>
          <w:p w14:paraId="3650F9B6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9" w:type="dxa"/>
          </w:tcPr>
          <w:p w14:paraId="79A1622F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BA1FEB" w14:paraId="03DDDD5F" w14:textId="60F009E4" w:rsidTr="00BD78E7">
        <w:tc>
          <w:tcPr>
            <w:tcW w:w="4357" w:type="dxa"/>
          </w:tcPr>
          <w:p w14:paraId="1F65E818" w14:textId="3B2202EF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 w:hint="cs"/>
                <w:sz w:val="32"/>
                <w:cs/>
              </w:rPr>
              <w:t>5.</w:t>
            </w:r>
            <w:r w:rsidRPr="00A6579E">
              <w:rPr>
                <w:rFonts w:ascii="TH SarabunPSK" w:hAnsi="TH SarabunPSK" w:cs="TH SarabunPSK"/>
                <w:sz w:val="32"/>
                <w:cs/>
              </w:rPr>
              <w:t>จัดทำเอกสารปริญญานิพนธ์ฉบับสมบูรณ์</w:t>
            </w:r>
          </w:p>
        </w:tc>
        <w:tc>
          <w:tcPr>
            <w:tcW w:w="574" w:type="dxa"/>
          </w:tcPr>
          <w:p w14:paraId="2385B16B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1" w:type="dxa"/>
          </w:tcPr>
          <w:p w14:paraId="13F5E8F7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37" w:type="dxa"/>
          </w:tcPr>
          <w:p w14:paraId="5AF42166" w14:textId="7184EFF1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</w:tcPr>
          <w:p w14:paraId="62B2237D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8" w:type="dxa"/>
            <w:shd w:val="clear" w:color="auto" w:fill="595959" w:themeFill="text1" w:themeFillTint="A6"/>
          </w:tcPr>
          <w:p w14:paraId="67085FA7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6" w:type="dxa"/>
            <w:shd w:val="clear" w:color="auto" w:fill="595959" w:themeFill="text1" w:themeFillTint="A6"/>
          </w:tcPr>
          <w:p w14:paraId="474A836D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2" w:type="dxa"/>
            <w:shd w:val="clear" w:color="auto" w:fill="595959" w:themeFill="text1" w:themeFillTint="A6"/>
          </w:tcPr>
          <w:p w14:paraId="10A0CCCF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19" w:type="dxa"/>
            <w:shd w:val="clear" w:color="auto" w:fill="595959" w:themeFill="text1" w:themeFillTint="A6"/>
          </w:tcPr>
          <w:p w14:paraId="73B86670" w14:textId="77777777" w:rsidR="00BA1FEB" w:rsidRDefault="00BA1FEB" w:rsidP="00A525B1">
            <w:pPr>
              <w:rPr>
                <w:rFonts w:ascii="TH SarabunPSK" w:hAnsi="TH SarabunPSK" w:cs="TH SarabunPSK"/>
                <w:sz w:val="32"/>
              </w:rPr>
            </w:pPr>
          </w:p>
        </w:tc>
      </w:tr>
    </w:tbl>
    <w:p w14:paraId="7963AD6E" w14:textId="12CE52CA" w:rsidR="00771DC4" w:rsidRPr="008E33D8" w:rsidRDefault="00771DC4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833571">
        <w:rPr>
          <w:rFonts w:ascii="TH SarabunPSK" w:hAnsi="TH SarabunPSK" w:cs="TH SarabunPSK" w:hint="cs"/>
          <w:sz w:val="32"/>
        </w:rPr>
        <w:tab/>
      </w:r>
      <w:r w:rsidRPr="00833571">
        <w:rPr>
          <w:rFonts w:ascii="TH SarabunPSK" w:hAnsi="TH SarabunPSK" w:cs="TH SarabunPSK" w:hint="cs"/>
          <w:sz w:val="32"/>
        </w:rPr>
        <w:tab/>
      </w:r>
      <w:r w:rsidRPr="00833571">
        <w:rPr>
          <w:rFonts w:ascii="TH SarabunPSK" w:hAnsi="TH SarabunPSK" w:cs="TH SarabunPSK" w:hint="cs"/>
          <w:sz w:val="32"/>
        </w:rPr>
        <w:tab/>
      </w:r>
    </w:p>
    <w:p w14:paraId="63E9F6CC" w14:textId="78932643" w:rsidR="00771DC4" w:rsidRPr="00FC1E09" w:rsidRDefault="00771DC4" w:rsidP="00A525B1">
      <w:pPr>
        <w:rPr>
          <w:rFonts w:ascii="TH SarabunPSK" w:eastAsia="TH SarabunPSK" w:hAnsi="TH SarabunPSK" w:cs="TH SarabunPSK"/>
          <w:b/>
          <w:bCs/>
          <w:sz w:val="32"/>
        </w:rPr>
      </w:pPr>
      <w:r w:rsidRPr="00FC1E09">
        <w:rPr>
          <w:rFonts w:ascii="TH SarabunPSK" w:eastAsia="TH SarabunPSK" w:hAnsi="TH SarabunPSK" w:cs="TH SarabunPSK" w:hint="cs"/>
          <w:b/>
          <w:bCs/>
          <w:sz w:val="32"/>
        </w:rPr>
        <w:t>1</w:t>
      </w:r>
      <w:r w:rsidR="00FC1E09" w:rsidRPr="00FC1E09">
        <w:rPr>
          <w:rFonts w:ascii="TH SarabunPSK" w:eastAsia="TH SarabunPSK" w:hAnsi="TH SarabunPSK" w:cs="TH SarabunPSK" w:hint="cs"/>
          <w:b/>
          <w:bCs/>
          <w:sz w:val="32"/>
          <w:cs/>
        </w:rPr>
        <w:t>4</w:t>
      </w:r>
      <w:r w:rsidRPr="00FC1E09">
        <w:rPr>
          <w:rFonts w:ascii="TH SarabunPSK" w:eastAsia="TH SarabunPSK" w:hAnsi="TH SarabunPSK" w:cs="TH SarabunPSK" w:hint="cs"/>
          <w:b/>
          <w:bCs/>
          <w:sz w:val="32"/>
        </w:rPr>
        <w:t xml:space="preserve">. </w:t>
      </w:r>
      <w:r w:rsidRPr="00FC1E09">
        <w:rPr>
          <w:rFonts w:ascii="TH SarabunPSK" w:eastAsia="TH SarabunPSK" w:hAnsi="TH SarabunPSK" w:cs="TH SarabunPSK" w:hint="cs"/>
          <w:b/>
          <w:bCs/>
          <w:sz w:val="32"/>
          <w:cs/>
        </w:rPr>
        <w:t>บรรณานุกรม</w:t>
      </w:r>
    </w:p>
    <w:p w14:paraId="4A1D1AD0" w14:textId="372EA2DC" w:rsidR="007362C9" w:rsidRDefault="007362C9" w:rsidP="00BD78E7">
      <w:pPr>
        <w:ind w:firstLine="720"/>
        <w:rPr>
          <w:rFonts w:ascii="TH SarabunPSK" w:eastAsia="TH SarabunPSK" w:hAnsi="TH SarabunPSK" w:cs="TH SarabunPSK"/>
          <w:sz w:val="32"/>
        </w:rPr>
      </w:pPr>
      <w:r w:rsidRPr="007362C9">
        <w:rPr>
          <w:rFonts w:ascii="TH SarabunPSK" w:eastAsia="TH SarabunPSK" w:hAnsi="TH SarabunPSK" w:cs="TH SarabunPSK"/>
          <w:sz w:val="32"/>
          <w:cs/>
        </w:rPr>
        <w:t>กรมส่งเสริมการเกษตร. (</w:t>
      </w:r>
      <w:r w:rsidRPr="007362C9">
        <w:rPr>
          <w:rFonts w:ascii="TH SarabunPSK" w:eastAsia="TH SarabunPSK" w:hAnsi="TH SarabunPSK" w:cs="TH SarabunPSK"/>
          <w:sz w:val="32"/>
        </w:rPr>
        <w:t xml:space="preserve">2558). </w:t>
      </w:r>
      <w:r w:rsidRPr="007362C9">
        <w:rPr>
          <w:rFonts w:ascii="TH SarabunPSK" w:eastAsia="TH SarabunPSK" w:hAnsi="TH SarabunPSK" w:cs="TH SarabunPSK"/>
          <w:i/>
          <w:iCs/>
          <w:sz w:val="32"/>
          <w:cs/>
        </w:rPr>
        <w:t xml:space="preserve">เอกสารคำแนะนำที่ </w:t>
      </w:r>
      <w:r w:rsidRPr="007362C9">
        <w:rPr>
          <w:rFonts w:ascii="TH SarabunPSK" w:eastAsia="TH SarabunPSK" w:hAnsi="TH SarabunPSK" w:cs="TH SarabunPSK"/>
          <w:i/>
          <w:iCs/>
          <w:sz w:val="32"/>
        </w:rPr>
        <w:t xml:space="preserve">5/2558 </w:t>
      </w:r>
      <w:r w:rsidRPr="007362C9">
        <w:rPr>
          <w:rFonts w:ascii="TH SarabunPSK" w:eastAsia="TH SarabunPSK" w:hAnsi="TH SarabunPSK" w:cs="TH SarabunPSK"/>
          <w:i/>
          <w:iCs/>
          <w:sz w:val="32"/>
          <w:cs/>
        </w:rPr>
        <w:t>การปลูกผักไฮโดรโปนิกส์.</w:t>
      </w:r>
      <w:r w:rsidRPr="007362C9">
        <w:rPr>
          <w:rFonts w:ascii="TH SarabunPSK" w:eastAsia="TH SarabunPSK" w:hAnsi="TH SarabunPSK" w:cs="TH SarabunPSK"/>
          <w:sz w:val="32"/>
        </w:rPr>
        <w:t xml:space="preserve"> </w:t>
      </w:r>
      <w:r w:rsidRPr="007362C9">
        <w:rPr>
          <w:rFonts w:ascii="TH SarabunPSK" w:eastAsia="TH SarabunPSK" w:hAnsi="TH SarabunPSK" w:cs="TH SarabunPSK"/>
          <w:sz w:val="32"/>
          <w:cs/>
        </w:rPr>
        <w:t>กรุงเทพฯ: ชุมนุมสหกรณ์การเกษตรแห่งประเทศไทย.</w:t>
      </w:r>
    </w:p>
    <w:p w14:paraId="75DBB33C" w14:textId="3A40522C" w:rsidR="00B278CC" w:rsidRDefault="0048522B" w:rsidP="00BD78E7">
      <w:pPr>
        <w:ind w:firstLine="72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 xml:space="preserve">กำจัด </w:t>
      </w:r>
      <w:r w:rsidR="00462E8D" w:rsidRPr="003B2AE5">
        <w:rPr>
          <w:rFonts w:ascii="TH SarabunPSK" w:hAnsi="TH SarabunPSK" w:cs="TH SarabunPSK" w:hint="cs"/>
          <w:sz w:val="32"/>
          <w:cs/>
        </w:rPr>
        <w:t>ใจตรง.</w:t>
      </w:r>
      <w:r w:rsidR="00462E8D" w:rsidRPr="003B2AE5">
        <w:rPr>
          <w:rFonts w:ascii="TH SarabunPSK" w:hAnsi="TH SarabunPSK" w:cs="TH SarabunPSK" w:hint="cs"/>
          <w:sz w:val="32"/>
        </w:rPr>
        <w:t>,</w:t>
      </w:r>
      <w:r w:rsidR="008D2B68">
        <w:rPr>
          <w:rFonts w:ascii="TH SarabunPSK" w:hAnsi="TH SarabunPSK" w:cs="TH SarabunPSK" w:hint="cs"/>
          <w:sz w:val="32"/>
          <w:cs/>
        </w:rPr>
        <w:t xml:space="preserve"> </w:t>
      </w:r>
      <w:r w:rsidR="00311563">
        <w:rPr>
          <w:rFonts w:ascii="TH SarabunPSK" w:hAnsi="TH SarabunPSK" w:cs="TH SarabunPSK" w:hint="cs"/>
          <w:sz w:val="32"/>
          <w:cs/>
        </w:rPr>
        <w:t>สงกรานต์</w:t>
      </w:r>
      <w:r w:rsidR="00462E8D" w:rsidRPr="003B2AE5">
        <w:rPr>
          <w:rFonts w:ascii="TH SarabunPSK" w:hAnsi="TH SarabunPSK" w:cs="TH SarabunPSK" w:hint="cs"/>
          <w:sz w:val="32"/>
        </w:rPr>
        <w:t xml:space="preserve"> </w:t>
      </w:r>
      <w:r w:rsidR="00462E8D" w:rsidRPr="003B2AE5">
        <w:rPr>
          <w:rFonts w:ascii="TH SarabunPSK" w:hAnsi="TH SarabunPSK" w:cs="TH SarabunPSK" w:hint="cs"/>
          <w:sz w:val="32"/>
          <w:cs/>
        </w:rPr>
        <w:t>ภารกุล.</w:t>
      </w:r>
      <w:r w:rsidR="00462E8D" w:rsidRPr="003B2AE5">
        <w:rPr>
          <w:rFonts w:ascii="TH SarabunPSK" w:hAnsi="TH SarabunPSK" w:cs="TH SarabunPSK" w:hint="cs"/>
          <w:sz w:val="32"/>
        </w:rPr>
        <w:t>, &amp;</w:t>
      </w:r>
      <w:r w:rsidR="00311563">
        <w:rPr>
          <w:rFonts w:ascii="TH SarabunPSK" w:hAnsi="TH SarabunPSK" w:cs="TH SarabunPSK" w:hint="cs"/>
          <w:sz w:val="32"/>
          <w:cs/>
        </w:rPr>
        <w:t xml:space="preserve"> ณรงค์</w:t>
      </w:r>
      <w:r w:rsidR="00A67984">
        <w:rPr>
          <w:rFonts w:ascii="TH SarabunPSK" w:hAnsi="TH SarabunPSK" w:cs="TH SarabunPSK" w:hint="cs"/>
          <w:sz w:val="32"/>
          <w:cs/>
        </w:rPr>
        <w:t>ฤทธิ์</w:t>
      </w:r>
      <w:r w:rsidR="00462E8D" w:rsidRPr="003B2AE5">
        <w:rPr>
          <w:rFonts w:ascii="TH SarabunPSK" w:hAnsi="TH SarabunPSK" w:cs="TH SarabunPSK" w:hint="cs"/>
          <w:sz w:val="32"/>
        </w:rPr>
        <w:t xml:space="preserve"> </w:t>
      </w:r>
      <w:r w:rsidR="00462E8D" w:rsidRPr="003B2AE5">
        <w:rPr>
          <w:rFonts w:ascii="TH SarabunPSK" w:hAnsi="TH SarabunPSK" w:cs="TH SarabunPSK" w:hint="cs"/>
          <w:sz w:val="32"/>
          <w:cs/>
        </w:rPr>
        <w:t>ยิ้มเจริญพรสกุล. (</w:t>
      </w:r>
      <w:r w:rsidR="007613F6">
        <w:rPr>
          <w:rFonts w:ascii="TH SarabunPSK" w:hAnsi="TH SarabunPSK" w:cs="TH SarabunPSK"/>
          <w:sz w:val="32"/>
        </w:rPr>
        <w:t>2564</w:t>
      </w:r>
      <w:r w:rsidR="00462E8D" w:rsidRPr="003B2AE5">
        <w:rPr>
          <w:rFonts w:ascii="TH SarabunPSK" w:hAnsi="TH SarabunPSK" w:cs="TH SarabunPSK" w:hint="cs"/>
          <w:sz w:val="32"/>
        </w:rPr>
        <w:t xml:space="preserve">). </w:t>
      </w:r>
      <w:r w:rsidR="00462E8D" w:rsidRPr="003B2AE5">
        <w:rPr>
          <w:rFonts w:ascii="TH SarabunPSK" w:hAnsi="TH SarabunPSK" w:cs="TH SarabunPSK" w:hint="cs"/>
          <w:sz w:val="32"/>
          <w:cs/>
        </w:rPr>
        <w:t xml:space="preserve">การควบคุมความเร็วรอบของเซอร์โวมอเตอร์ไฟฟ้ากระแสตรงด้วยตัวควบคุมแบบพีไอดีโดยใช้ไมโครคอนโทรลเลอร์ตระกูล </w:t>
      </w:r>
      <w:r w:rsidR="00462E8D" w:rsidRPr="003B2AE5">
        <w:rPr>
          <w:rFonts w:ascii="TH SarabunPSK" w:hAnsi="TH SarabunPSK" w:cs="TH SarabunPSK" w:hint="cs"/>
          <w:sz w:val="32"/>
        </w:rPr>
        <w:t>PIC. </w:t>
      </w:r>
      <w:r w:rsidR="00462E8D" w:rsidRPr="003B2AE5">
        <w:rPr>
          <w:rFonts w:ascii="TH SarabunPSK" w:hAnsi="TH SarabunPSK" w:cs="TH SarabunPSK" w:hint="cs"/>
          <w:i/>
          <w:iCs/>
          <w:sz w:val="32"/>
          <w:cs/>
        </w:rPr>
        <w:t>วารสารวิทยาศาสตร์และเทคโนโลยี มทร.สุวรรณภูมิ</w:t>
      </w:r>
      <w:r w:rsidR="00462E8D" w:rsidRPr="003B2AE5">
        <w:rPr>
          <w:rFonts w:ascii="TH SarabunPSK" w:hAnsi="TH SarabunPSK" w:cs="TH SarabunPSK" w:hint="cs"/>
          <w:sz w:val="32"/>
        </w:rPr>
        <w:t>, </w:t>
      </w:r>
      <w:r w:rsidR="00462E8D" w:rsidRPr="003B2AE5">
        <w:rPr>
          <w:rFonts w:ascii="TH SarabunPSK" w:hAnsi="TH SarabunPSK" w:cs="TH SarabunPSK" w:hint="cs"/>
          <w:i/>
          <w:iCs/>
          <w:sz w:val="32"/>
        </w:rPr>
        <w:t>5</w:t>
      </w:r>
      <w:r w:rsidR="00462E8D" w:rsidRPr="003B2AE5">
        <w:rPr>
          <w:rFonts w:ascii="TH SarabunPSK" w:hAnsi="TH SarabunPSK" w:cs="TH SarabunPSK" w:hint="cs"/>
          <w:sz w:val="32"/>
        </w:rPr>
        <w:t xml:space="preserve">(1), 78–86. </w:t>
      </w:r>
    </w:p>
    <w:p w14:paraId="7EC60FBD" w14:textId="4AE36276" w:rsidR="00FA4448" w:rsidRPr="008235EE" w:rsidRDefault="008235EE" w:rsidP="00BD78E7">
      <w:pPr>
        <w:ind w:firstLine="720"/>
        <w:rPr>
          <w:rFonts w:ascii="TH SarabunPSK" w:hAnsi="TH SarabunPSK" w:cs="TH SarabunPSK"/>
          <w:sz w:val="32"/>
        </w:rPr>
      </w:pPr>
      <w:r w:rsidRPr="008235EE">
        <w:rPr>
          <w:rFonts w:ascii="TH SarabunPSK" w:hAnsi="TH SarabunPSK" w:cs="TH SarabunPSK"/>
          <w:sz w:val="32"/>
          <w:cs/>
        </w:rPr>
        <w:t>คงเอก ศิริงาม</w:t>
      </w:r>
      <w:r>
        <w:rPr>
          <w:rFonts w:ascii="TH SarabunPSK" w:hAnsi="TH SarabunPSK" w:cs="TH SarabunPSK" w:hint="cs"/>
          <w:sz w:val="32"/>
          <w:cs/>
        </w:rPr>
        <w:t>.</w:t>
      </w:r>
      <w:r>
        <w:rPr>
          <w:rFonts w:ascii="TH SarabunPSK" w:hAnsi="TH SarabunPSK" w:cs="TH SarabunPSK"/>
          <w:sz w:val="32"/>
        </w:rPr>
        <w:t>,</w:t>
      </w:r>
      <w:r>
        <w:rPr>
          <w:rFonts w:ascii="TH SarabunPSK" w:hAnsi="TH SarabunPSK" w:cs="TH SarabunPSK" w:hint="cs"/>
          <w:sz w:val="32"/>
          <w:cs/>
        </w:rPr>
        <w:t xml:space="preserve"> </w:t>
      </w:r>
      <w:r w:rsidRPr="008235EE">
        <w:rPr>
          <w:rFonts w:ascii="TH SarabunPSK" w:hAnsi="TH SarabunPSK" w:cs="TH SarabunPSK"/>
          <w:sz w:val="32"/>
          <w:cs/>
        </w:rPr>
        <w:t>กุลิสรา ธีระวิภา</w:t>
      </w:r>
      <w:r>
        <w:rPr>
          <w:rFonts w:ascii="TH SarabunPSK" w:hAnsi="TH SarabunPSK" w:cs="TH SarabunPSK" w:hint="cs"/>
          <w:sz w:val="32"/>
          <w:cs/>
        </w:rPr>
        <w:t>.</w:t>
      </w:r>
      <w:r>
        <w:rPr>
          <w:rFonts w:ascii="TH SarabunPSK" w:hAnsi="TH SarabunPSK" w:cs="TH SarabunPSK"/>
          <w:sz w:val="32"/>
        </w:rPr>
        <w:t xml:space="preserve">, &amp; </w:t>
      </w:r>
      <w:r w:rsidR="00C8155C" w:rsidRPr="00C8155C">
        <w:rPr>
          <w:rFonts w:ascii="TH SarabunPSK" w:hAnsi="TH SarabunPSK" w:cs="TH SarabunPSK"/>
          <w:sz w:val="32"/>
          <w:cs/>
        </w:rPr>
        <w:t>ณัฐวุฒิ ไหลหาโคตร</w:t>
      </w:r>
      <w:r w:rsidR="00C8155C">
        <w:rPr>
          <w:rFonts w:ascii="TH SarabunPSK" w:hAnsi="TH SarabunPSK" w:cs="TH SarabunPSK"/>
          <w:sz w:val="32"/>
        </w:rPr>
        <w:t>., (2557)</w:t>
      </w:r>
      <w:r w:rsidR="00733B84">
        <w:rPr>
          <w:rFonts w:ascii="TH SarabunPSK" w:hAnsi="TH SarabunPSK" w:cs="TH SarabunPSK"/>
          <w:sz w:val="32"/>
        </w:rPr>
        <w:t xml:space="preserve">. </w:t>
      </w:r>
      <w:r w:rsidR="00733B84" w:rsidRPr="00733B84">
        <w:rPr>
          <w:rFonts w:ascii="TH SarabunPSK" w:hAnsi="TH SarabunPSK" w:cs="TH SarabunPSK"/>
          <w:sz w:val="32"/>
          <w:cs/>
        </w:rPr>
        <w:t>ผลของสารละลายธาตุอาหารต่อการเจริญเติบโตของผักกาดหอมที่ปลูกในระบบไฮโดรพอนิกส์</w:t>
      </w:r>
      <w:r w:rsidR="00733B84">
        <w:rPr>
          <w:rFonts w:ascii="TH SarabunPSK" w:hAnsi="TH SarabunPSK" w:cs="TH SarabunPSK"/>
          <w:sz w:val="32"/>
        </w:rPr>
        <w:t xml:space="preserve">. </w:t>
      </w:r>
      <w:r w:rsidR="00235566">
        <w:rPr>
          <w:rFonts w:ascii="TH SarabunPSK" w:hAnsi="TH SarabunPSK" w:cs="TH SarabunPSK" w:hint="cs"/>
          <w:sz w:val="32"/>
          <w:cs/>
        </w:rPr>
        <w:t>วารสารวิทยาศาสตร์</w:t>
      </w:r>
      <w:r w:rsidR="00A11032">
        <w:rPr>
          <w:rFonts w:ascii="TH SarabunPSK" w:hAnsi="TH SarabunPSK" w:cs="TH SarabunPSK" w:hint="cs"/>
          <w:sz w:val="32"/>
          <w:cs/>
        </w:rPr>
        <w:t>และเทคโนโลยี</w:t>
      </w:r>
      <w:r w:rsidR="00AD1271">
        <w:rPr>
          <w:rFonts w:ascii="TH SarabunPSK" w:hAnsi="TH SarabunPSK" w:cs="TH SarabunPSK" w:hint="cs"/>
          <w:sz w:val="32"/>
          <w:cs/>
        </w:rPr>
        <w:t xml:space="preserve"> </w:t>
      </w:r>
      <w:r w:rsidR="00AD1271" w:rsidRPr="00AD1271">
        <w:rPr>
          <w:rFonts w:ascii="TH SarabunPSK" w:hAnsi="TH SarabunPSK" w:cs="TH SarabunPSK"/>
          <w:sz w:val="32"/>
          <w:cs/>
        </w:rPr>
        <w:t>มหาวิทยาลัยธรรมศาสตร์</w:t>
      </w:r>
      <w:r w:rsidR="00AF75E3">
        <w:rPr>
          <w:rFonts w:ascii="TH SarabunPSK" w:hAnsi="TH SarabunPSK" w:cs="TH SarabunPSK"/>
          <w:sz w:val="32"/>
        </w:rPr>
        <w:t>,</w:t>
      </w:r>
      <w:r w:rsidR="0092271D">
        <w:rPr>
          <w:rFonts w:ascii="TH SarabunPSK" w:hAnsi="TH SarabunPSK" w:cs="TH SarabunPSK" w:hint="cs"/>
          <w:sz w:val="32"/>
          <w:cs/>
        </w:rPr>
        <w:t xml:space="preserve"> 22</w:t>
      </w:r>
      <w:r w:rsidR="0092271D">
        <w:rPr>
          <w:rFonts w:ascii="TH SarabunPSK" w:hAnsi="TH SarabunPSK" w:cs="TH SarabunPSK"/>
          <w:sz w:val="32"/>
        </w:rPr>
        <w:t>(1)</w:t>
      </w:r>
      <w:r w:rsidR="00EC7DB7">
        <w:rPr>
          <w:rFonts w:ascii="TH SarabunPSK" w:hAnsi="TH SarabunPSK" w:cs="TH SarabunPSK"/>
          <w:sz w:val="32"/>
        </w:rPr>
        <w:t>,</w:t>
      </w:r>
      <w:r w:rsidR="00617451">
        <w:rPr>
          <w:rFonts w:ascii="TH SarabunPSK" w:hAnsi="TH SarabunPSK" w:cs="TH SarabunPSK"/>
          <w:sz w:val="32"/>
        </w:rPr>
        <w:t xml:space="preserve"> </w:t>
      </w:r>
      <w:r w:rsidR="001571AF">
        <w:rPr>
          <w:rFonts w:ascii="TH SarabunPSK" w:hAnsi="TH SarabunPSK" w:cs="TH SarabunPSK"/>
          <w:sz w:val="32"/>
        </w:rPr>
        <w:t>223-</w:t>
      </w:r>
      <w:r w:rsidR="00FF69D0">
        <w:rPr>
          <w:rFonts w:ascii="TH SarabunPSK" w:hAnsi="TH SarabunPSK" w:cs="TH SarabunPSK"/>
          <w:sz w:val="32"/>
        </w:rPr>
        <w:t>231</w:t>
      </w:r>
      <w:r w:rsidR="00B81AB9">
        <w:rPr>
          <w:rFonts w:ascii="TH SarabunPSK" w:hAnsi="TH SarabunPSK" w:cs="TH SarabunPSK"/>
          <w:sz w:val="32"/>
        </w:rPr>
        <w:t>.</w:t>
      </w:r>
    </w:p>
    <w:p w14:paraId="1BED0C07" w14:textId="50046BB5" w:rsidR="00462E8D" w:rsidRPr="00B278CC" w:rsidRDefault="00B278CC" w:rsidP="00BD78E7">
      <w:pPr>
        <w:ind w:firstLine="720"/>
        <w:rPr>
          <w:rFonts w:ascii="TH SarabunPSK" w:eastAsia="TH SarabunPSK" w:hAnsi="TH SarabunPSK" w:cs="TH SarabunPSK"/>
          <w:sz w:val="32"/>
        </w:rPr>
      </w:pPr>
      <w:r>
        <w:rPr>
          <w:rFonts w:ascii="TH SarabunPSK" w:eastAsia="TH SarabunPSK" w:hAnsi="TH SarabunPSK" w:cs="TH SarabunPSK" w:hint="cs"/>
          <w:sz w:val="32"/>
          <w:cs/>
        </w:rPr>
        <w:t xml:space="preserve">นพดล </w:t>
      </w:r>
      <w:r w:rsidRPr="003B2AE5">
        <w:rPr>
          <w:rFonts w:ascii="TH SarabunPSK" w:eastAsia="TH SarabunPSK" w:hAnsi="TH SarabunPSK" w:cs="TH SarabunPSK" w:hint="cs"/>
          <w:sz w:val="32"/>
          <w:cs/>
        </w:rPr>
        <w:t>ชุ่มอินทร์. (</w:t>
      </w:r>
      <w:r w:rsidR="006C03FB">
        <w:rPr>
          <w:rFonts w:ascii="TH SarabunPSK" w:eastAsia="TH SarabunPSK" w:hAnsi="TH SarabunPSK" w:cs="TH SarabunPSK"/>
          <w:sz w:val="32"/>
        </w:rPr>
        <w:t>2563</w:t>
      </w:r>
      <w:r w:rsidRPr="003B2AE5">
        <w:rPr>
          <w:rFonts w:ascii="TH SarabunPSK" w:eastAsia="TH SarabunPSK" w:hAnsi="TH SarabunPSK" w:cs="TH SarabunPSK" w:hint="cs"/>
          <w:sz w:val="32"/>
        </w:rPr>
        <w:t xml:space="preserve">). </w:t>
      </w:r>
      <w:r w:rsidRPr="003B2AE5">
        <w:rPr>
          <w:rFonts w:ascii="TH SarabunPSK" w:eastAsia="TH SarabunPSK" w:hAnsi="TH SarabunPSK" w:cs="TH SarabunPSK" w:hint="cs"/>
          <w:sz w:val="32"/>
          <w:cs/>
        </w:rPr>
        <w:t>ผลของสารละลายธาตุอาหารต่อการเจริญเติบโตและคุณภาพของผักสลัดพันธุ์กรีนโอ๊ค ในระบบไฮโดรโพนิกส์.</w:t>
      </w:r>
      <w:r w:rsidRPr="003B2AE5">
        <w:rPr>
          <w:rFonts w:ascii="TH SarabunPSK" w:eastAsia="TH SarabunPSK" w:hAnsi="TH SarabunPSK" w:cs="TH SarabunPSK" w:hint="cs"/>
          <w:sz w:val="32"/>
        </w:rPr>
        <w:t> </w:t>
      </w:r>
      <w:r w:rsidRPr="003B2AE5">
        <w:rPr>
          <w:rFonts w:ascii="TH SarabunPSK" w:eastAsia="TH SarabunPSK" w:hAnsi="TH SarabunPSK" w:cs="TH SarabunPSK" w:hint="cs"/>
          <w:i/>
          <w:iCs/>
          <w:sz w:val="32"/>
          <w:cs/>
        </w:rPr>
        <w:t>วารสารเกษตรพระจอมเกล้า</w:t>
      </w:r>
      <w:r w:rsidRPr="003B2AE5">
        <w:rPr>
          <w:rFonts w:ascii="TH SarabunPSK" w:eastAsia="TH SarabunPSK" w:hAnsi="TH SarabunPSK" w:cs="TH SarabunPSK" w:hint="cs"/>
          <w:sz w:val="32"/>
        </w:rPr>
        <w:t>, </w:t>
      </w:r>
      <w:r w:rsidRPr="003B2AE5">
        <w:rPr>
          <w:rFonts w:ascii="TH SarabunPSK" w:eastAsia="TH SarabunPSK" w:hAnsi="TH SarabunPSK" w:cs="TH SarabunPSK" w:hint="cs"/>
          <w:i/>
          <w:iCs/>
          <w:sz w:val="32"/>
        </w:rPr>
        <w:t>38</w:t>
      </w:r>
      <w:r w:rsidRPr="003B2AE5">
        <w:rPr>
          <w:rFonts w:ascii="TH SarabunPSK" w:eastAsia="TH SarabunPSK" w:hAnsi="TH SarabunPSK" w:cs="TH SarabunPSK" w:hint="cs"/>
          <w:sz w:val="32"/>
        </w:rPr>
        <w:t xml:space="preserve">(3), 296–303. </w:t>
      </w:r>
    </w:p>
    <w:p w14:paraId="4D2606F6" w14:textId="57D5A916" w:rsidR="00EF1E5D" w:rsidRDefault="000C37D7" w:rsidP="00BD78E7">
      <w:pPr>
        <w:ind w:firstLine="720"/>
        <w:rPr>
          <w:rFonts w:ascii="TH SarabunPSK" w:hAnsi="TH SarabunPSK" w:cs="TH SarabunPSK"/>
          <w:sz w:val="32"/>
        </w:rPr>
      </w:pPr>
      <w:r w:rsidRPr="000C37D7">
        <w:rPr>
          <w:rFonts w:ascii="TH SarabunPSK" w:hAnsi="TH SarabunPSK" w:cs="TH SarabunPSK"/>
          <w:sz w:val="32"/>
          <w:cs/>
        </w:rPr>
        <w:t>พรคิด อั้นขาว</w:t>
      </w:r>
      <w:r w:rsidR="00B350D4">
        <w:rPr>
          <w:rFonts w:ascii="TH SarabunPSK" w:hAnsi="TH SarabunPSK" w:cs="TH SarabunPSK" w:hint="cs"/>
          <w:sz w:val="32"/>
          <w:cs/>
        </w:rPr>
        <w:t xml:space="preserve">. </w:t>
      </w:r>
      <w:r w:rsidR="003B709D" w:rsidRPr="00FE215C">
        <w:rPr>
          <w:rFonts w:ascii="TH SarabunPSK" w:hAnsi="TH SarabunPSK" w:cs="TH SarabunPSK" w:hint="cs"/>
          <w:sz w:val="32"/>
          <w:cs/>
        </w:rPr>
        <w:t>(</w:t>
      </w:r>
      <w:r w:rsidR="006C03FB">
        <w:rPr>
          <w:rFonts w:ascii="TH SarabunPSK" w:hAnsi="TH SarabunPSK" w:cs="TH SarabunPSK"/>
          <w:sz w:val="32"/>
        </w:rPr>
        <w:t>2562</w:t>
      </w:r>
      <w:r w:rsidR="003B709D" w:rsidRPr="00FE215C">
        <w:rPr>
          <w:rFonts w:ascii="TH SarabunPSK" w:hAnsi="TH SarabunPSK" w:cs="TH SarabunPSK" w:hint="cs"/>
          <w:sz w:val="32"/>
        </w:rPr>
        <w:t xml:space="preserve">). </w:t>
      </w:r>
      <w:r w:rsidR="009400B8" w:rsidRPr="009400B8">
        <w:rPr>
          <w:rFonts w:ascii="TH SarabunPSK" w:hAnsi="TH SarabunPSK" w:cs="TH SarabunPSK"/>
          <w:sz w:val="32"/>
          <w:cs/>
        </w:rPr>
        <w:t xml:space="preserve">ระบบควบคุมสารละลายธาตุอาหารแบบอัตโนมัติสำหรับปลูกผักไฮโดรโพนิกส์ ด้วย </w:t>
      </w:r>
      <w:r w:rsidR="009400B8" w:rsidRPr="009400B8">
        <w:rPr>
          <w:rFonts w:ascii="TH SarabunPSK" w:hAnsi="TH SarabunPSK" w:cs="TH SarabunPSK"/>
          <w:sz w:val="32"/>
        </w:rPr>
        <w:t>Internet of Things (IoT)</w:t>
      </w:r>
      <w:r w:rsidR="00AB6956">
        <w:rPr>
          <w:rFonts w:ascii="TH SarabunPSK" w:hAnsi="TH SarabunPSK" w:cs="TH SarabunPSK"/>
          <w:sz w:val="32"/>
        </w:rPr>
        <w:t xml:space="preserve">, </w:t>
      </w:r>
      <w:r w:rsidR="003B709D" w:rsidRPr="00FE215C">
        <w:rPr>
          <w:rFonts w:ascii="TH SarabunPSK" w:hAnsi="TH SarabunPSK" w:cs="TH SarabunPSK" w:hint="cs"/>
          <w:i/>
          <w:iCs/>
          <w:sz w:val="32"/>
        </w:rPr>
        <w:t>Recent Science and Technology</w:t>
      </w:r>
      <w:r w:rsidR="003B709D" w:rsidRPr="00FE215C">
        <w:rPr>
          <w:rFonts w:ascii="TH SarabunPSK" w:hAnsi="TH SarabunPSK" w:cs="TH SarabunPSK" w:hint="cs"/>
          <w:sz w:val="32"/>
        </w:rPr>
        <w:t>, </w:t>
      </w:r>
      <w:r w:rsidR="003B709D" w:rsidRPr="00FE215C">
        <w:rPr>
          <w:rFonts w:ascii="TH SarabunPSK" w:hAnsi="TH SarabunPSK" w:cs="TH SarabunPSK" w:hint="cs"/>
          <w:i/>
          <w:iCs/>
          <w:sz w:val="32"/>
        </w:rPr>
        <w:t>11</w:t>
      </w:r>
      <w:r w:rsidR="003B709D" w:rsidRPr="00FE215C">
        <w:rPr>
          <w:rFonts w:ascii="TH SarabunPSK" w:hAnsi="TH SarabunPSK" w:cs="TH SarabunPSK" w:hint="cs"/>
          <w:sz w:val="32"/>
        </w:rPr>
        <w:t xml:space="preserve">(1), 146–157. </w:t>
      </w:r>
    </w:p>
    <w:p w14:paraId="06F23E28" w14:textId="32AACE55" w:rsidR="003B709D" w:rsidRDefault="00EF1E5D" w:rsidP="00BD78E7">
      <w:pPr>
        <w:ind w:firstLine="72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lastRenderedPageBreak/>
        <w:t xml:space="preserve">สมชัย </w:t>
      </w:r>
      <w:r w:rsidRPr="004062B4">
        <w:rPr>
          <w:rFonts w:ascii="TH SarabunPSK" w:hAnsi="TH SarabunPSK" w:cs="TH SarabunPSK" w:hint="cs"/>
          <w:sz w:val="32"/>
          <w:cs/>
        </w:rPr>
        <w:t>แสนบุญส่ง</w:t>
      </w:r>
      <w:r>
        <w:rPr>
          <w:rFonts w:ascii="TH SarabunPSK" w:hAnsi="TH SarabunPSK" w:cs="TH SarabunPSK" w:hint="cs"/>
          <w:sz w:val="32"/>
          <w:cs/>
        </w:rPr>
        <w:t>.</w:t>
      </w:r>
      <w:r w:rsidRPr="004062B4">
        <w:rPr>
          <w:rFonts w:ascii="TH SarabunPSK" w:hAnsi="TH SarabunPSK" w:cs="TH SarabunPSK" w:hint="cs"/>
          <w:sz w:val="32"/>
          <w:cs/>
        </w:rPr>
        <w:t xml:space="preserve"> (</w:t>
      </w:r>
      <w:r w:rsidR="006C03FB">
        <w:rPr>
          <w:rFonts w:ascii="TH SarabunPSK" w:hAnsi="TH SarabunPSK" w:cs="TH SarabunPSK"/>
          <w:sz w:val="32"/>
        </w:rPr>
        <w:t>2537</w:t>
      </w:r>
      <w:r w:rsidRPr="004062B4">
        <w:rPr>
          <w:rFonts w:ascii="TH SarabunPSK" w:hAnsi="TH SarabunPSK" w:cs="TH SarabunPSK" w:hint="cs"/>
          <w:sz w:val="32"/>
        </w:rPr>
        <w:t xml:space="preserve">). </w:t>
      </w:r>
      <w:r w:rsidRPr="004062B4">
        <w:rPr>
          <w:rFonts w:ascii="TH SarabunPSK" w:hAnsi="TH SarabunPSK" w:cs="TH SarabunPSK" w:hint="cs"/>
          <w:sz w:val="32"/>
          <w:cs/>
        </w:rPr>
        <w:t>ความรู้พื้นฐานเกี่ยวกับฟัซซี่ลอจิก.</w:t>
      </w:r>
      <w:r w:rsidRPr="004062B4">
        <w:rPr>
          <w:rFonts w:ascii="TH SarabunPSK" w:hAnsi="TH SarabunPSK" w:cs="TH SarabunPSK" w:hint="cs"/>
          <w:sz w:val="32"/>
        </w:rPr>
        <w:t> </w:t>
      </w:r>
      <w:r w:rsidRPr="004062B4">
        <w:rPr>
          <w:rFonts w:ascii="TH SarabunPSK" w:hAnsi="TH SarabunPSK" w:cs="TH SarabunPSK" w:hint="cs"/>
          <w:i/>
          <w:iCs/>
          <w:sz w:val="32"/>
          <w:cs/>
        </w:rPr>
        <w:t>วารสารวิชาการ โรงเรียนนายร้อยพระจุลจอมเกล้า</w:t>
      </w:r>
      <w:r w:rsidRPr="004062B4">
        <w:rPr>
          <w:rFonts w:ascii="TH SarabunPSK" w:hAnsi="TH SarabunPSK" w:cs="TH SarabunPSK" w:hint="cs"/>
          <w:sz w:val="32"/>
        </w:rPr>
        <w:t>, </w:t>
      </w:r>
      <w:r w:rsidRPr="004062B4">
        <w:rPr>
          <w:rFonts w:ascii="TH SarabunPSK" w:hAnsi="TH SarabunPSK" w:cs="TH SarabunPSK" w:hint="cs"/>
          <w:i/>
          <w:iCs/>
          <w:sz w:val="32"/>
        </w:rPr>
        <w:t>1</w:t>
      </w:r>
      <w:r w:rsidRPr="004062B4">
        <w:rPr>
          <w:rFonts w:ascii="TH SarabunPSK" w:hAnsi="TH SarabunPSK" w:cs="TH SarabunPSK" w:hint="cs"/>
          <w:sz w:val="32"/>
        </w:rPr>
        <w:t xml:space="preserve">(1), 134–153. </w:t>
      </w:r>
    </w:p>
    <w:p w14:paraId="4F105BCF" w14:textId="28FEE227" w:rsidR="00B278CC" w:rsidRPr="0071569D" w:rsidRDefault="00B278CC" w:rsidP="00BD78E7">
      <w:pPr>
        <w:ind w:firstLine="72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 xml:space="preserve">อดินันท์ </w:t>
      </w:r>
      <w:r w:rsidRPr="00D72536">
        <w:rPr>
          <w:rFonts w:ascii="TH SarabunPSK" w:hAnsi="TH SarabunPSK" w:cs="TH SarabunPSK"/>
          <w:sz w:val="32"/>
          <w:cs/>
        </w:rPr>
        <w:t>เจ๊ะซู.</w:t>
      </w:r>
      <w:r w:rsidRPr="00D72536">
        <w:rPr>
          <w:rFonts w:ascii="TH SarabunPSK" w:hAnsi="TH SarabunPSK" w:cs="TH SarabunPSK"/>
          <w:sz w:val="32"/>
        </w:rPr>
        <w:t xml:space="preserve">, </w:t>
      </w:r>
      <w:r>
        <w:rPr>
          <w:rFonts w:ascii="TH SarabunPSK" w:hAnsi="TH SarabunPSK" w:cs="TH SarabunPSK" w:hint="cs"/>
          <w:sz w:val="32"/>
          <w:cs/>
        </w:rPr>
        <w:t xml:space="preserve">วุฒิชัย </w:t>
      </w:r>
      <w:r w:rsidRPr="00D72536">
        <w:rPr>
          <w:rFonts w:ascii="TH SarabunPSK" w:hAnsi="TH SarabunPSK" w:cs="TH SarabunPSK"/>
          <w:sz w:val="32"/>
          <w:cs/>
        </w:rPr>
        <w:t>ศรีช่วย.</w:t>
      </w:r>
      <w:r w:rsidRPr="00D72536">
        <w:rPr>
          <w:rFonts w:ascii="TH SarabunPSK" w:hAnsi="TH SarabunPSK" w:cs="TH SarabunPSK"/>
          <w:sz w:val="32"/>
        </w:rPr>
        <w:t xml:space="preserve">, </w:t>
      </w:r>
      <w:r>
        <w:rPr>
          <w:rFonts w:ascii="TH SarabunPSK" w:hAnsi="TH SarabunPSK" w:cs="TH SarabunPSK" w:hint="cs"/>
          <w:sz w:val="32"/>
          <w:cs/>
        </w:rPr>
        <w:t xml:space="preserve">สุพัฒน์ </w:t>
      </w:r>
      <w:r w:rsidRPr="00D72536">
        <w:rPr>
          <w:rFonts w:ascii="TH SarabunPSK" w:hAnsi="TH SarabunPSK" w:cs="TH SarabunPSK"/>
          <w:sz w:val="32"/>
          <w:cs/>
        </w:rPr>
        <w:t>ศรีสวัสดิ์.</w:t>
      </w:r>
      <w:r w:rsidRPr="00D72536">
        <w:rPr>
          <w:rFonts w:ascii="TH SarabunPSK" w:hAnsi="TH SarabunPSK" w:cs="TH SarabunPSK"/>
          <w:sz w:val="32"/>
        </w:rPr>
        <w:t>,</w:t>
      </w:r>
      <w:r>
        <w:rPr>
          <w:rFonts w:ascii="TH SarabunPSK" w:hAnsi="TH SarabunPSK" w:cs="TH SarabunPSK" w:hint="cs"/>
          <w:sz w:val="32"/>
          <w:cs/>
        </w:rPr>
        <w:t xml:space="preserve"> ฮาซัน</w:t>
      </w:r>
      <w:r w:rsidRPr="00D72536">
        <w:rPr>
          <w:rFonts w:ascii="TH SarabunPSK" w:hAnsi="TH SarabunPSK" w:cs="TH SarabunPSK"/>
          <w:sz w:val="32"/>
        </w:rPr>
        <w:t xml:space="preserve"> </w:t>
      </w:r>
      <w:r w:rsidRPr="00D72536">
        <w:rPr>
          <w:rFonts w:ascii="TH SarabunPSK" w:hAnsi="TH SarabunPSK" w:cs="TH SarabunPSK"/>
          <w:sz w:val="32"/>
          <w:cs/>
        </w:rPr>
        <w:t>ยาเด็ง.</w:t>
      </w:r>
      <w:r w:rsidRPr="00D72536">
        <w:rPr>
          <w:rFonts w:ascii="TH SarabunPSK" w:hAnsi="TH SarabunPSK" w:cs="TH SarabunPSK"/>
          <w:sz w:val="32"/>
        </w:rPr>
        <w:t>, &amp;</w:t>
      </w:r>
      <w:r>
        <w:rPr>
          <w:rFonts w:ascii="TH SarabunPSK" w:hAnsi="TH SarabunPSK" w:cs="TH SarabunPSK" w:hint="cs"/>
          <w:sz w:val="32"/>
          <w:cs/>
        </w:rPr>
        <w:t xml:space="preserve"> การีม</w:t>
      </w:r>
      <w:r w:rsidRPr="00D72536">
        <w:rPr>
          <w:rFonts w:ascii="TH SarabunPSK" w:hAnsi="TH SarabunPSK" w:cs="TH SarabunPSK"/>
          <w:sz w:val="32"/>
        </w:rPr>
        <w:t xml:space="preserve"> </w:t>
      </w:r>
      <w:r w:rsidRPr="00D72536">
        <w:rPr>
          <w:rFonts w:ascii="TH SarabunPSK" w:hAnsi="TH SarabunPSK" w:cs="TH SarabunPSK"/>
          <w:sz w:val="32"/>
          <w:cs/>
        </w:rPr>
        <w:t>แมะเฮาะ. (</w:t>
      </w:r>
      <w:r w:rsidR="0031691F">
        <w:rPr>
          <w:rFonts w:ascii="TH SarabunPSK" w:hAnsi="TH SarabunPSK" w:cs="TH SarabunPSK"/>
          <w:sz w:val="32"/>
        </w:rPr>
        <w:t>2560</w:t>
      </w:r>
      <w:r w:rsidRPr="00D72536">
        <w:rPr>
          <w:rFonts w:ascii="TH SarabunPSK" w:hAnsi="TH SarabunPSK" w:cs="TH SarabunPSK"/>
          <w:sz w:val="32"/>
        </w:rPr>
        <w:t xml:space="preserve">). </w:t>
      </w:r>
      <w:r w:rsidRPr="00D72536">
        <w:rPr>
          <w:rFonts w:ascii="TH SarabunPSK" w:hAnsi="TH SarabunPSK" w:cs="TH SarabunPSK"/>
          <w:sz w:val="32"/>
          <w:cs/>
        </w:rPr>
        <w:t>การปรับปรุงประสิทธิภาพของระบบไบโอรีแอคเตอร์โดยการสร้างปั้มรีดท่อสายยางที่ควบคุมด้วยระบบไมโครคอนโทรลเลอร์สำหรับการเพาะเลี้ยงเนื้อเยื่อจำนวนมาก.</w:t>
      </w:r>
      <w:r w:rsidRPr="00D72536">
        <w:rPr>
          <w:rFonts w:ascii="TH SarabunPSK" w:hAnsi="TH SarabunPSK" w:cs="TH SarabunPSK"/>
          <w:sz w:val="32"/>
        </w:rPr>
        <w:t> </w:t>
      </w:r>
      <w:r w:rsidRPr="0071569D">
        <w:rPr>
          <w:rFonts w:ascii="TH SarabunPSK" w:hAnsi="TH SarabunPSK" w:cs="TH SarabunPSK"/>
          <w:sz w:val="32"/>
        </w:rPr>
        <w:t xml:space="preserve">Princess of Naradhiwas University Journal, 9(1), 151–160. retrieved </w:t>
      </w:r>
    </w:p>
    <w:p w14:paraId="5315B7E7" w14:textId="0B440FF1" w:rsidR="00AE082C" w:rsidRDefault="00AE082C" w:rsidP="00BD78E7">
      <w:pPr>
        <w:ind w:firstLine="720"/>
        <w:rPr>
          <w:rFonts w:ascii="TH SarabunPSK" w:hAnsi="TH SarabunPSK" w:cs="TH SarabunPSK"/>
          <w:sz w:val="32"/>
        </w:rPr>
      </w:pPr>
      <w:r w:rsidRPr="00AE082C">
        <w:rPr>
          <w:rFonts w:ascii="TH SarabunPSK" w:hAnsi="TH SarabunPSK" w:cs="TH SarabunPSK"/>
          <w:sz w:val="32"/>
        </w:rPr>
        <w:t>Dhumal, S. R., &amp; Kadam, S. S. (2012). Design and Development of Rotary Peristaltic Pump. International Journal of Science and Advanced Technology, 2(4), 157-163.</w:t>
      </w:r>
    </w:p>
    <w:p w14:paraId="225EE981" w14:textId="77777777" w:rsidR="008F4E39" w:rsidRDefault="008F4E39" w:rsidP="00A525B1">
      <w:pPr>
        <w:jc w:val="left"/>
        <w:rPr>
          <w:rFonts w:ascii="TH SarabunPSK" w:hAnsi="TH SarabunPSK" w:cs="TH SarabunPSK"/>
          <w:sz w:val="32"/>
        </w:rPr>
      </w:pPr>
    </w:p>
    <w:p w14:paraId="06C2368F" w14:textId="77777777" w:rsidR="008F4E39" w:rsidRPr="008F4E39" w:rsidRDefault="008F4E39" w:rsidP="00A525B1">
      <w:pPr>
        <w:jc w:val="left"/>
        <w:rPr>
          <w:rFonts w:ascii="TH SarabunPSK" w:hAnsi="TH SarabunPSK" w:cs="TH SarabunPSK"/>
          <w:sz w:val="32"/>
        </w:rPr>
      </w:pPr>
    </w:p>
    <w:p w14:paraId="37324095" w14:textId="77777777" w:rsidR="008F4E39" w:rsidRDefault="008F4E39" w:rsidP="00A525B1">
      <w:pPr>
        <w:jc w:val="left"/>
        <w:rPr>
          <w:rFonts w:ascii="TH SarabunPSK" w:hAnsi="TH SarabunPSK" w:cs="TH SarabunPSK"/>
          <w:sz w:val="32"/>
        </w:rPr>
      </w:pPr>
    </w:p>
    <w:p w14:paraId="5DBAC784" w14:textId="77777777" w:rsidR="008F4E39" w:rsidRPr="004062B4" w:rsidRDefault="008F4E39" w:rsidP="00A525B1">
      <w:pPr>
        <w:jc w:val="left"/>
        <w:rPr>
          <w:rFonts w:ascii="TH SarabunPSK" w:hAnsi="TH SarabunPSK" w:cs="TH SarabunPSK"/>
          <w:sz w:val="32"/>
        </w:rPr>
      </w:pPr>
    </w:p>
    <w:sectPr w:rsidR="008F4E39" w:rsidRPr="004062B4" w:rsidSect="00B97589">
      <w:headerReference w:type="even" r:id="rId38"/>
      <w:headerReference w:type="default" r:id="rId39"/>
      <w:headerReference w:type="first" r:id="rId40"/>
      <w:pgSz w:w="12240" w:h="15840"/>
      <w:pgMar w:top="2160" w:right="1440" w:bottom="1440" w:left="2160" w:header="706" w:footer="706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D5D6D0" w14:textId="77777777" w:rsidR="00DE16F4" w:rsidRDefault="00DE16F4" w:rsidP="008D440A">
      <w:r>
        <w:separator/>
      </w:r>
    </w:p>
  </w:endnote>
  <w:endnote w:type="continuationSeparator" w:id="0">
    <w:p w14:paraId="19BB6F1D" w14:textId="77777777" w:rsidR="00DE16F4" w:rsidRDefault="00DE16F4" w:rsidP="008D44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B6C629" w14:textId="77777777" w:rsidR="00DE16F4" w:rsidRDefault="00DE16F4" w:rsidP="008D440A">
      <w:r>
        <w:separator/>
      </w:r>
    </w:p>
  </w:footnote>
  <w:footnote w:type="continuationSeparator" w:id="0">
    <w:p w14:paraId="4D337CD0" w14:textId="77777777" w:rsidR="00DE16F4" w:rsidRDefault="00DE16F4" w:rsidP="008D44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-1119679424"/>
      <w:docPartObj>
        <w:docPartGallery w:val="Page Numbers (Top of Page)"/>
        <w:docPartUnique/>
      </w:docPartObj>
    </w:sdtPr>
    <w:sdtContent>
      <w:p w14:paraId="3CDD8BC8" w14:textId="6376C64A" w:rsidR="008D440A" w:rsidRDefault="008D440A" w:rsidP="00201D82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4DA7E764" w14:textId="77777777" w:rsidR="008D440A" w:rsidRDefault="008D440A" w:rsidP="008D440A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730276807"/>
      <w:docPartObj>
        <w:docPartGallery w:val="Page Numbers (Top of Page)"/>
        <w:docPartUnique/>
      </w:docPartObj>
    </w:sdtPr>
    <w:sdtContent>
      <w:p w14:paraId="200C4DDC" w14:textId="12DDA8F4" w:rsidR="008D440A" w:rsidRPr="008D440A" w:rsidRDefault="008D440A" w:rsidP="00201D82">
        <w:pPr>
          <w:pStyle w:val="Header"/>
          <w:framePr w:wrap="none" w:vAnchor="text" w:hAnchor="margin" w:xAlign="right" w:y="1"/>
          <w:rPr>
            <w:rStyle w:val="PageNumber"/>
          </w:rPr>
        </w:pPr>
        <w:r w:rsidRPr="008D440A">
          <w:rPr>
            <w:rStyle w:val="PageNumber"/>
          </w:rPr>
          <w:fldChar w:fldCharType="begin"/>
        </w:r>
        <w:r w:rsidRPr="008D440A">
          <w:rPr>
            <w:rStyle w:val="PageNumber"/>
          </w:rPr>
          <w:instrText xml:space="preserve"> PAGE </w:instrText>
        </w:r>
        <w:r w:rsidRPr="008D440A">
          <w:rPr>
            <w:rStyle w:val="PageNumber"/>
          </w:rPr>
          <w:fldChar w:fldCharType="separate"/>
        </w:r>
        <w:r w:rsidRPr="008D440A">
          <w:rPr>
            <w:rStyle w:val="PageNumber"/>
            <w:noProof/>
          </w:rPr>
          <w:t>2</w:t>
        </w:r>
        <w:r w:rsidRPr="008D440A">
          <w:rPr>
            <w:rStyle w:val="PageNumber"/>
          </w:rPr>
          <w:fldChar w:fldCharType="end"/>
        </w:r>
      </w:p>
    </w:sdtContent>
  </w:sdt>
  <w:p w14:paraId="5CAF87AA" w14:textId="77777777" w:rsidR="008D440A" w:rsidRDefault="008D440A" w:rsidP="008D440A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B5FF5E" w14:textId="5C46BE21" w:rsidR="00916CBD" w:rsidRPr="00916CBD" w:rsidRDefault="00916CBD" w:rsidP="00916CBD">
    <w:pPr>
      <w:pStyle w:val="Header"/>
      <w:jc w:val="right"/>
      <w:rPr>
        <w:rFonts w:cs="TH Sarabun New"/>
        <w:b/>
        <w:bCs/>
        <w:szCs w:val="28"/>
      </w:rPr>
    </w:pPr>
    <w:r w:rsidRPr="00916CBD">
      <w:rPr>
        <w:rFonts w:cs="TH Sarabun New"/>
        <w:b/>
        <w:bCs/>
        <w:szCs w:val="28"/>
      </w:rPr>
      <w:t>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0771C2"/>
    <w:multiLevelType w:val="multilevel"/>
    <w:tmpl w:val="FA2E48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DF10B3A"/>
    <w:multiLevelType w:val="multilevel"/>
    <w:tmpl w:val="CA9C649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2" w15:restartNumberingAfterBreak="0">
    <w:nsid w:val="0FCB1713"/>
    <w:multiLevelType w:val="multilevel"/>
    <w:tmpl w:val="C3F07A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6EE57D7"/>
    <w:multiLevelType w:val="multilevel"/>
    <w:tmpl w:val="2DA21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89843DE"/>
    <w:multiLevelType w:val="multilevel"/>
    <w:tmpl w:val="B2C6D3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DF622D2"/>
    <w:multiLevelType w:val="multilevel"/>
    <w:tmpl w:val="2E0A88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04824C6"/>
    <w:multiLevelType w:val="multilevel"/>
    <w:tmpl w:val="E76EF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4877A6A"/>
    <w:multiLevelType w:val="multilevel"/>
    <w:tmpl w:val="FF7A9D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FBA21BD"/>
    <w:multiLevelType w:val="multilevel"/>
    <w:tmpl w:val="189C56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50C0EC7"/>
    <w:multiLevelType w:val="multilevel"/>
    <w:tmpl w:val="2EA279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63C2487"/>
    <w:multiLevelType w:val="multilevel"/>
    <w:tmpl w:val="168C69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13D66BF"/>
    <w:multiLevelType w:val="multilevel"/>
    <w:tmpl w:val="FE6047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5BAA4A09"/>
    <w:multiLevelType w:val="multilevel"/>
    <w:tmpl w:val="0088A1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968899939">
    <w:abstractNumId w:val="0"/>
  </w:num>
  <w:num w:numId="2" w16cid:durableId="642781876">
    <w:abstractNumId w:val="8"/>
  </w:num>
  <w:num w:numId="3" w16cid:durableId="1469712888">
    <w:abstractNumId w:val="3"/>
  </w:num>
  <w:num w:numId="4" w16cid:durableId="1966081294">
    <w:abstractNumId w:val="7"/>
  </w:num>
  <w:num w:numId="5" w16cid:durableId="281351939">
    <w:abstractNumId w:val="9"/>
  </w:num>
  <w:num w:numId="6" w16cid:durableId="1706054141">
    <w:abstractNumId w:val="4"/>
  </w:num>
  <w:num w:numId="7" w16cid:durableId="1952131913">
    <w:abstractNumId w:val="2"/>
  </w:num>
  <w:num w:numId="8" w16cid:durableId="1303652769">
    <w:abstractNumId w:val="1"/>
  </w:num>
  <w:num w:numId="9" w16cid:durableId="337149529">
    <w:abstractNumId w:val="6"/>
  </w:num>
  <w:num w:numId="10" w16cid:durableId="581454957">
    <w:abstractNumId w:val="11"/>
  </w:num>
  <w:num w:numId="11" w16cid:durableId="2141074908">
    <w:abstractNumId w:val="5"/>
  </w:num>
  <w:num w:numId="12" w16cid:durableId="1450591331">
    <w:abstractNumId w:val="10"/>
  </w:num>
  <w:num w:numId="13" w16cid:durableId="117279158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1DC4"/>
    <w:rsid w:val="00000580"/>
    <w:rsid w:val="0000233F"/>
    <w:rsid w:val="00003294"/>
    <w:rsid w:val="000059DC"/>
    <w:rsid w:val="00010873"/>
    <w:rsid w:val="000109C6"/>
    <w:rsid w:val="00010A10"/>
    <w:rsid w:val="000113F8"/>
    <w:rsid w:val="00011FBE"/>
    <w:rsid w:val="0002045F"/>
    <w:rsid w:val="00025C75"/>
    <w:rsid w:val="000270A2"/>
    <w:rsid w:val="00027FAF"/>
    <w:rsid w:val="00030107"/>
    <w:rsid w:val="00030326"/>
    <w:rsid w:val="00034186"/>
    <w:rsid w:val="00034F9A"/>
    <w:rsid w:val="00036D19"/>
    <w:rsid w:val="000662D2"/>
    <w:rsid w:val="00067B41"/>
    <w:rsid w:val="00073CC8"/>
    <w:rsid w:val="00080A74"/>
    <w:rsid w:val="000813C2"/>
    <w:rsid w:val="0008179D"/>
    <w:rsid w:val="00082CCE"/>
    <w:rsid w:val="00085B93"/>
    <w:rsid w:val="0008630E"/>
    <w:rsid w:val="00087623"/>
    <w:rsid w:val="000909B0"/>
    <w:rsid w:val="00093A2E"/>
    <w:rsid w:val="00095084"/>
    <w:rsid w:val="000969DA"/>
    <w:rsid w:val="00096B3F"/>
    <w:rsid w:val="00096F30"/>
    <w:rsid w:val="000A35E1"/>
    <w:rsid w:val="000A5F84"/>
    <w:rsid w:val="000B4EAB"/>
    <w:rsid w:val="000B576E"/>
    <w:rsid w:val="000B6B95"/>
    <w:rsid w:val="000C0180"/>
    <w:rsid w:val="000C37D7"/>
    <w:rsid w:val="000C7355"/>
    <w:rsid w:val="000D0957"/>
    <w:rsid w:val="000D270F"/>
    <w:rsid w:val="000D53C5"/>
    <w:rsid w:val="000D5B58"/>
    <w:rsid w:val="000D65E7"/>
    <w:rsid w:val="000D7535"/>
    <w:rsid w:val="000D7823"/>
    <w:rsid w:val="000E15FE"/>
    <w:rsid w:val="000E39A3"/>
    <w:rsid w:val="000E5947"/>
    <w:rsid w:val="000E6123"/>
    <w:rsid w:val="000F1734"/>
    <w:rsid w:val="000F233B"/>
    <w:rsid w:val="000F43D6"/>
    <w:rsid w:val="001004E4"/>
    <w:rsid w:val="00104157"/>
    <w:rsid w:val="001047F5"/>
    <w:rsid w:val="00106D23"/>
    <w:rsid w:val="00111247"/>
    <w:rsid w:val="00111343"/>
    <w:rsid w:val="00115685"/>
    <w:rsid w:val="0011594B"/>
    <w:rsid w:val="00122C16"/>
    <w:rsid w:val="00123E51"/>
    <w:rsid w:val="001248A4"/>
    <w:rsid w:val="00125B0D"/>
    <w:rsid w:val="00127EC8"/>
    <w:rsid w:val="001327C4"/>
    <w:rsid w:val="0013343E"/>
    <w:rsid w:val="00134EFE"/>
    <w:rsid w:val="00136C23"/>
    <w:rsid w:val="001403BB"/>
    <w:rsid w:val="0015344B"/>
    <w:rsid w:val="001554BA"/>
    <w:rsid w:val="00156AFC"/>
    <w:rsid w:val="001571AF"/>
    <w:rsid w:val="0016072C"/>
    <w:rsid w:val="0016205A"/>
    <w:rsid w:val="001655D1"/>
    <w:rsid w:val="00166AD5"/>
    <w:rsid w:val="00174173"/>
    <w:rsid w:val="00180983"/>
    <w:rsid w:val="00184357"/>
    <w:rsid w:val="001856BE"/>
    <w:rsid w:val="00187C37"/>
    <w:rsid w:val="00191285"/>
    <w:rsid w:val="00192C31"/>
    <w:rsid w:val="00195111"/>
    <w:rsid w:val="0019644A"/>
    <w:rsid w:val="001A262D"/>
    <w:rsid w:val="001A36BD"/>
    <w:rsid w:val="001A3B71"/>
    <w:rsid w:val="001A3BC8"/>
    <w:rsid w:val="001A4670"/>
    <w:rsid w:val="001B38C1"/>
    <w:rsid w:val="001B758E"/>
    <w:rsid w:val="001B7ADE"/>
    <w:rsid w:val="001D0356"/>
    <w:rsid w:val="001D1245"/>
    <w:rsid w:val="001D5BCF"/>
    <w:rsid w:val="001D70B6"/>
    <w:rsid w:val="001E1767"/>
    <w:rsid w:val="001F2483"/>
    <w:rsid w:val="001F4398"/>
    <w:rsid w:val="001F5A65"/>
    <w:rsid w:val="001F69A1"/>
    <w:rsid w:val="002017A2"/>
    <w:rsid w:val="00201DDE"/>
    <w:rsid w:val="00205196"/>
    <w:rsid w:val="00207D40"/>
    <w:rsid w:val="00213893"/>
    <w:rsid w:val="00216A86"/>
    <w:rsid w:val="0021753D"/>
    <w:rsid w:val="00217EBB"/>
    <w:rsid w:val="00224B7D"/>
    <w:rsid w:val="00224CE1"/>
    <w:rsid w:val="00225B94"/>
    <w:rsid w:val="00231263"/>
    <w:rsid w:val="00231551"/>
    <w:rsid w:val="00233ACA"/>
    <w:rsid w:val="00235566"/>
    <w:rsid w:val="00235DFA"/>
    <w:rsid w:val="00237B16"/>
    <w:rsid w:val="00240144"/>
    <w:rsid w:val="00241327"/>
    <w:rsid w:val="0025274F"/>
    <w:rsid w:val="00254D1E"/>
    <w:rsid w:val="00260783"/>
    <w:rsid w:val="002639D0"/>
    <w:rsid w:val="00264A09"/>
    <w:rsid w:val="00270A7B"/>
    <w:rsid w:val="0027157A"/>
    <w:rsid w:val="0027274B"/>
    <w:rsid w:val="002774B4"/>
    <w:rsid w:val="00284E4E"/>
    <w:rsid w:val="0029509F"/>
    <w:rsid w:val="002960A5"/>
    <w:rsid w:val="002A1620"/>
    <w:rsid w:val="002B06B0"/>
    <w:rsid w:val="002B06E5"/>
    <w:rsid w:val="002B0798"/>
    <w:rsid w:val="002B17F5"/>
    <w:rsid w:val="002B193E"/>
    <w:rsid w:val="002C18C1"/>
    <w:rsid w:val="002C2FBF"/>
    <w:rsid w:val="002C368B"/>
    <w:rsid w:val="002C567B"/>
    <w:rsid w:val="002C7FE8"/>
    <w:rsid w:val="002D11E8"/>
    <w:rsid w:val="002D7193"/>
    <w:rsid w:val="002F17CA"/>
    <w:rsid w:val="002F2508"/>
    <w:rsid w:val="002F3EA9"/>
    <w:rsid w:val="002F6746"/>
    <w:rsid w:val="0030291E"/>
    <w:rsid w:val="00302AB7"/>
    <w:rsid w:val="0030583D"/>
    <w:rsid w:val="003063A1"/>
    <w:rsid w:val="00307ACB"/>
    <w:rsid w:val="00311563"/>
    <w:rsid w:val="0031691F"/>
    <w:rsid w:val="00326AE6"/>
    <w:rsid w:val="003332A6"/>
    <w:rsid w:val="00334418"/>
    <w:rsid w:val="003369C3"/>
    <w:rsid w:val="003402EE"/>
    <w:rsid w:val="00342098"/>
    <w:rsid w:val="003426E8"/>
    <w:rsid w:val="00346DF2"/>
    <w:rsid w:val="003501F9"/>
    <w:rsid w:val="00352F6F"/>
    <w:rsid w:val="003547DD"/>
    <w:rsid w:val="00360F21"/>
    <w:rsid w:val="0036288D"/>
    <w:rsid w:val="003718FD"/>
    <w:rsid w:val="00371AF7"/>
    <w:rsid w:val="00372D89"/>
    <w:rsid w:val="0037453A"/>
    <w:rsid w:val="00377728"/>
    <w:rsid w:val="00382847"/>
    <w:rsid w:val="00384CCB"/>
    <w:rsid w:val="00386F0D"/>
    <w:rsid w:val="003877A5"/>
    <w:rsid w:val="0039457F"/>
    <w:rsid w:val="00395E5E"/>
    <w:rsid w:val="003968F2"/>
    <w:rsid w:val="003A09D7"/>
    <w:rsid w:val="003A205F"/>
    <w:rsid w:val="003B027C"/>
    <w:rsid w:val="003B2AE5"/>
    <w:rsid w:val="003B3A11"/>
    <w:rsid w:val="003B416C"/>
    <w:rsid w:val="003B4230"/>
    <w:rsid w:val="003B445F"/>
    <w:rsid w:val="003B709D"/>
    <w:rsid w:val="003C204D"/>
    <w:rsid w:val="003C5BD9"/>
    <w:rsid w:val="003C63BA"/>
    <w:rsid w:val="003D458E"/>
    <w:rsid w:val="003D50CB"/>
    <w:rsid w:val="003D54F4"/>
    <w:rsid w:val="003D5AC9"/>
    <w:rsid w:val="003E0D3F"/>
    <w:rsid w:val="003E4A73"/>
    <w:rsid w:val="003F135A"/>
    <w:rsid w:val="003F1D90"/>
    <w:rsid w:val="003F476B"/>
    <w:rsid w:val="003F565A"/>
    <w:rsid w:val="0040176C"/>
    <w:rsid w:val="0040278C"/>
    <w:rsid w:val="00403C6D"/>
    <w:rsid w:val="004052C5"/>
    <w:rsid w:val="004062B4"/>
    <w:rsid w:val="0041337E"/>
    <w:rsid w:val="0041601C"/>
    <w:rsid w:val="004204E6"/>
    <w:rsid w:val="00421841"/>
    <w:rsid w:val="0042363F"/>
    <w:rsid w:val="00426320"/>
    <w:rsid w:val="004310FD"/>
    <w:rsid w:val="00431404"/>
    <w:rsid w:val="00431F7B"/>
    <w:rsid w:val="004371E2"/>
    <w:rsid w:val="004373CF"/>
    <w:rsid w:val="00437C5F"/>
    <w:rsid w:val="00442B09"/>
    <w:rsid w:val="00443468"/>
    <w:rsid w:val="00443778"/>
    <w:rsid w:val="00446FBC"/>
    <w:rsid w:val="00452BB2"/>
    <w:rsid w:val="00454659"/>
    <w:rsid w:val="00456EE7"/>
    <w:rsid w:val="004577DC"/>
    <w:rsid w:val="00462E8D"/>
    <w:rsid w:val="004731C8"/>
    <w:rsid w:val="0047366F"/>
    <w:rsid w:val="00480E40"/>
    <w:rsid w:val="00481AB5"/>
    <w:rsid w:val="0048522B"/>
    <w:rsid w:val="004A15A7"/>
    <w:rsid w:val="004A473B"/>
    <w:rsid w:val="004A6268"/>
    <w:rsid w:val="004A7A31"/>
    <w:rsid w:val="004B1F87"/>
    <w:rsid w:val="004B5587"/>
    <w:rsid w:val="004B66BE"/>
    <w:rsid w:val="004B67DB"/>
    <w:rsid w:val="004C0E97"/>
    <w:rsid w:val="004C2842"/>
    <w:rsid w:val="004C33DC"/>
    <w:rsid w:val="004C418D"/>
    <w:rsid w:val="004C4C45"/>
    <w:rsid w:val="004C7816"/>
    <w:rsid w:val="004D26AA"/>
    <w:rsid w:val="004D514C"/>
    <w:rsid w:val="004D7091"/>
    <w:rsid w:val="004E25C8"/>
    <w:rsid w:val="004E2A8C"/>
    <w:rsid w:val="004F0AA9"/>
    <w:rsid w:val="004F0F8E"/>
    <w:rsid w:val="004F16B6"/>
    <w:rsid w:val="004F411E"/>
    <w:rsid w:val="00500306"/>
    <w:rsid w:val="0050156C"/>
    <w:rsid w:val="00502A1A"/>
    <w:rsid w:val="00507586"/>
    <w:rsid w:val="00513CB4"/>
    <w:rsid w:val="005147D6"/>
    <w:rsid w:val="005202DA"/>
    <w:rsid w:val="00520F10"/>
    <w:rsid w:val="00521FEA"/>
    <w:rsid w:val="00524836"/>
    <w:rsid w:val="00524C95"/>
    <w:rsid w:val="00524F98"/>
    <w:rsid w:val="00526F61"/>
    <w:rsid w:val="005270CF"/>
    <w:rsid w:val="0052721E"/>
    <w:rsid w:val="00531200"/>
    <w:rsid w:val="005347DC"/>
    <w:rsid w:val="00534CE6"/>
    <w:rsid w:val="00537A66"/>
    <w:rsid w:val="005405E2"/>
    <w:rsid w:val="00543C56"/>
    <w:rsid w:val="0054451C"/>
    <w:rsid w:val="005504B2"/>
    <w:rsid w:val="00550F7A"/>
    <w:rsid w:val="00552029"/>
    <w:rsid w:val="00554222"/>
    <w:rsid w:val="0055681A"/>
    <w:rsid w:val="00560C55"/>
    <w:rsid w:val="005624EB"/>
    <w:rsid w:val="0056328F"/>
    <w:rsid w:val="00564ED8"/>
    <w:rsid w:val="00571E61"/>
    <w:rsid w:val="005757A1"/>
    <w:rsid w:val="00575AA7"/>
    <w:rsid w:val="0058016A"/>
    <w:rsid w:val="00580DEC"/>
    <w:rsid w:val="005811DC"/>
    <w:rsid w:val="005849E5"/>
    <w:rsid w:val="00585D86"/>
    <w:rsid w:val="005A0B2F"/>
    <w:rsid w:val="005A2559"/>
    <w:rsid w:val="005B059E"/>
    <w:rsid w:val="005B102E"/>
    <w:rsid w:val="005B3734"/>
    <w:rsid w:val="005C2B5B"/>
    <w:rsid w:val="005C48D6"/>
    <w:rsid w:val="005C680D"/>
    <w:rsid w:val="005C696A"/>
    <w:rsid w:val="005D7D69"/>
    <w:rsid w:val="005E2624"/>
    <w:rsid w:val="005E5B3C"/>
    <w:rsid w:val="005F2634"/>
    <w:rsid w:val="005F2A52"/>
    <w:rsid w:val="005F6429"/>
    <w:rsid w:val="00604F6C"/>
    <w:rsid w:val="006077FD"/>
    <w:rsid w:val="00613752"/>
    <w:rsid w:val="00613B31"/>
    <w:rsid w:val="00615689"/>
    <w:rsid w:val="00616052"/>
    <w:rsid w:val="00617451"/>
    <w:rsid w:val="006205F5"/>
    <w:rsid w:val="00620723"/>
    <w:rsid w:val="006230E9"/>
    <w:rsid w:val="006265FF"/>
    <w:rsid w:val="00630AB4"/>
    <w:rsid w:val="00632490"/>
    <w:rsid w:val="00634F37"/>
    <w:rsid w:val="00634F40"/>
    <w:rsid w:val="00646C7C"/>
    <w:rsid w:val="00646CC3"/>
    <w:rsid w:val="00652ECA"/>
    <w:rsid w:val="00660485"/>
    <w:rsid w:val="006647D1"/>
    <w:rsid w:val="006651A1"/>
    <w:rsid w:val="00665E6C"/>
    <w:rsid w:val="00681E2B"/>
    <w:rsid w:val="006847EF"/>
    <w:rsid w:val="00685C1C"/>
    <w:rsid w:val="006867DE"/>
    <w:rsid w:val="00686CCB"/>
    <w:rsid w:val="00687BD8"/>
    <w:rsid w:val="00691512"/>
    <w:rsid w:val="0069410A"/>
    <w:rsid w:val="006976F4"/>
    <w:rsid w:val="006A1DCA"/>
    <w:rsid w:val="006A64C2"/>
    <w:rsid w:val="006B117D"/>
    <w:rsid w:val="006B3CCA"/>
    <w:rsid w:val="006B427A"/>
    <w:rsid w:val="006B6779"/>
    <w:rsid w:val="006C017C"/>
    <w:rsid w:val="006C03FB"/>
    <w:rsid w:val="006C0C88"/>
    <w:rsid w:val="006C176F"/>
    <w:rsid w:val="006C19FF"/>
    <w:rsid w:val="006C3196"/>
    <w:rsid w:val="006C4A62"/>
    <w:rsid w:val="006C5A25"/>
    <w:rsid w:val="006C60DF"/>
    <w:rsid w:val="006D01A8"/>
    <w:rsid w:val="006D21C5"/>
    <w:rsid w:val="006D2B9B"/>
    <w:rsid w:val="006D42EA"/>
    <w:rsid w:val="006D4BD9"/>
    <w:rsid w:val="006D6DBA"/>
    <w:rsid w:val="006E366C"/>
    <w:rsid w:val="006E3985"/>
    <w:rsid w:val="006E4EA5"/>
    <w:rsid w:val="006E504D"/>
    <w:rsid w:val="006E6CED"/>
    <w:rsid w:val="006F0DE6"/>
    <w:rsid w:val="006F0E7F"/>
    <w:rsid w:val="006F128D"/>
    <w:rsid w:val="006F169C"/>
    <w:rsid w:val="006F6135"/>
    <w:rsid w:val="006F7C7D"/>
    <w:rsid w:val="00700E72"/>
    <w:rsid w:val="00701518"/>
    <w:rsid w:val="0070512F"/>
    <w:rsid w:val="00707051"/>
    <w:rsid w:val="007101FA"/>
    <w:rsid w:val="00711183"/>
    <w:rsid w:val="007114E1"/>
    <w:rsid w:val="0071569D"/>
    <w:rsid w:val="00722A1C"/>
    <w:rsid w:val="00724868"/>
    <w:rsid w:val="007250AA"/>
    <w:rsid w:val="00733B84"/>
    <w:rsid w:val="007362C9"/>
    <w:rsid w:val="00736C24"/>
    <w:rsid w:val="00736D5D"/>
    <w:rsid w:val="00742218"/>
    <w:rsid w:val="00743393"/>
    <w:rsid w:val="0074435C"/>
    <w:rsid w:val="00745DFF"/>
    <w:rsid w:val="00751110"/>
    <w:rsid w:val="007513F1"/>
    <w:rsid w:val="007613F6"/>
    <w:rsid w:val="00761C0E"/>
    <w:rsid w:val="00764A49"/>
    <w:rsid w:val="00771DC4"/>
    <w:rsid w:val="00773795"/>
    <w:rsid w:val="00773ED8"/>
    <w:rsid w:val="007751FB"/>
    <w:rsid w:val="00775B2A"/>
    <w:rsid w:val="00776E70"/>
    <w:rsid w:val="00786F56"/>
    <w:rsid w:val="00787BBA"/>
    <w:rsid w:val="0079318C"/>
    <w:rsid w:val="007951A4"/>
    <w:rsid w:val="0079579C"/>
    <w:rsid w:val="007A229C"/>
    <w:rsid w:val="007A2675"/>
    <w:rsid w:val="007A3D34"/>
    <w:rsid w:val="007A54C5"/>
    <w:rsid w:val="007A77D3"/>
    <w:rsid w:val="007A7B77"/>
    <w:rsid w:val="007B1C8D"/>
    <w:rsid w:val="007B22A2"/>
    <w:rsid w:val="007B41B4"/>
    <w:rsid w:val="007B4619"/>
    <w:rsid w:val="007B4CE4"/>
    <w:rsid w:val="007C20BC"/>
    <w:rsid w:val="007C2908"/>
    <w:rsid w:val="007C4000"/>
    <w:rsid w:val="007C51F6"/>
    <w:rsid w:val="007D1639"/>
    <w:rsid w:val="007D4DDE"/>
    <w:rsid w:val="007D6060"/>
    <w:rsid w:val="007E3121"/>
    <w:rsid w:val="007E6E66"/>
    <w:rsid w:val="007F2150"/>
    <w:rsid w:val="007F24DE"/>
    <w:rsid w:val="007F2668"/>
    <w:rsid w:val="007F382E"/>
    <w:rsid w:val="007F4003"/>
    <w:rsid w:val="00803BA1"/>
    <w:rsid w:val="00804834"/>
    <w:rsid w:val="008068F6"/>
    <w:rsid w:val="00811308"/>
    <w:rsid w:val="00811996"/>
    <w:rsid w:val="00816E3D"/>
    <w:rsid w:val="008235EE"/>
    <w:rsid w:val="00823F8A"/>
    <w:rsid w:val="0082590A"/>
    <w:rsid w:val="00825B79"/>
    <w:rsid w:val="00832149"/>
    <w:rsid w:val="008329BC"/>
    <w:rsid w:val="00833571"/>
    <w:rsid w:val="008345EF"/>
    <w:rsid w:val="0084434A"/>
    <w:rsid w:val="0084539F"/>
    <w:rsid w:val="008504F7"/>
    <w:rsid w:val="008527B6"/>
    <w:rsid w:val="00853D26"/>
    <w:rsid w:val="008549A7"/>
    <w:rsid w:val="00854B44"/>
    <w:rsid w:val="00857772"/>
    <w:rsid w:val="00860588"/>
    <w:rsid w:val="00864346"/>
    <w:rsid w:val="00865F78"/>
    <w:rsid w:val="008737C2"/>
    <w:rsid w:val="00875F5E"/>
    <w:rsid w:val="00881503"/>
    <w:rsid w:val="008868BF"/>
    <w:rsid w:val="00887B91"/>
    <w:rsid w:val="00895EEA"/>
    <w:rsid w:val="008A02E6"/>
    <w:rsid w:val="008A3295"/>
    <w:rsid w:val="008A35BD"/>
    <w:rsid w:val="008A4752"/>
    <w:rsid w:val="008A5E8E"/>
    <w:rsid w:val="008B115C"/>
    <w:rsid w:val="008B668F"/>
    <w:rsid w:val="008B68E2"/>
    <w:rsid w:val="008C18DA"/>
    <w:rsid w:val="008C3404"/>
    <w:rsid w:val="008C6096"/>
    <w:rsid w:val="008D1D02"/>
    <w:rsid w:val="008D2B68"/>
    <w:rsid w:val="008D440A"/>
    <w:rsid w:val="008E01F9"/>
    <w:rsid w:val="008E2A35"/>
    <w:rsid w:val="008E33D8"/>
    <w:rsid w:val="008E3C56"/>
    <w:rsid w:val="008E61BE"/>
    <w:rsid w:val="008F3C36"/>
    <w:rsid w:val="008F4E39"/>
    <w:rsid w:val="00904BF4"/>
    <w:rsid w:val="00905EC1"/>
    <w:rsid w:val="00907232"/>
    <w:rsid w:val="00916340"/>
    <w:rsid w:val="00916CBD"/>
    <w:rsid w:val="0092271D"/>
    <w:rsid w:val="009252E5"/>
    <w:rsid w:val="00927E55"/>
    <w:rsid w:val="009323E9"/>
    <w:rsid w:val="00932CF8"/>
    <w:rsid w:val="009400B8"/>
    <w:rsid w:val="009447D6"/>
    <w:rsid w:val="00944A65"/>
    <w:rsid w:val="00944AB3"/>
    <w:rsid w:val="00944B09"/>
    <w:rsid w:val="00944FE2"/>
    <w:rsid w:val="009453FE"/>
    <w:rsid w:val="00953EA5"/>
    <w:rsid w:val="00957984"/>
    <w:rsid w:val="00960DB1"/>
    <w:rsid w:val="00960FC5"/>
    <w:rsid w:val="00961D21"/>
    <w:rsid w:val="00965CE2"/>
    <w:rsid w:val="00971B63"/>
    <w:rsid w:val="00972A64"/>
    <w:rsid w:val="00976E9A"/>
    <w:rsid w:val="00980237"/>
    <w:rsid w:val="00983758"/>
    <w:rsid w:val="009876FA"/>
    <w:rsid w:val="00987EDE"/>
    <w:rsid w:val="00994517"/>
    <w:rsid w:val="00995ABB"/>
    <w:rsid w:val="00996DA4"/>
    <w:rsid w:val="00996E3F"/>
    <w:rsid w:val="009A44DE"/>
    <w:rsid w:val="009A4DDE"/>
    <w:rsid w:val="009B1C91"/>
    <w:rsid w:val="009B2939"/>
    <w:rsid w:val="009B2E73"/>
    <w:rsid w:val="009C37CF"/>
    <w:rsid w:val="009C3C33"/>
    <w:rsid w:val="009D235C"/>
    <w:rsid w:val="009D3162"/>
    <w:rsid w:val="009D6117"/>
    <w:rsid w:val="00A0191F"/>
    <w:rsid w:val="00A03829"/>
    <w:rsid w:val="00A040B3"/>
    <w:rsid w:val="00A0637C"/>
    <w:rsid w:val="00A1093B"/>
    <w:rsid w:val="00A11032"/>
    <w:rsid w:val="00A1446C"/>
    <w:rsid w:val="00A22EE3"/>
    <w:rsid w:val="00A235BE"/>
    <w:rsid w:val="00A241A6"/>
    <w:rsid w:val="00A25CF4"/>
    <w:rsid w:val="00A318B8"/>
    <w:rsid w:val="00A35E94"/>
    <w:rsid w:val="00A4250D"/>
    <w:rsid w:val="00A51E16"/>
    <w:rsid w:val="00A525B1"/>
    <w:rsid w:val="00A53474"/>
    <w:rsid w:val="00A5501A"/>
    <w:rsid w:val="00A556E2"/>
    <w:rsid w:val="00A63F8D"/>
    <w:rsid w:val="00A6579E"/>
    <w:rsid w:val="00A65DF2"/>
    <w:rsid w:val="00A67984"/>
    <w:rsid w:val="00A67D6D"/>
    <w:rsid w:val="00A737F8"/>
    <w:rsid w:val="00A74E6C"/>
    <w:rsid w:val="00A75454"/>
    <w:rsid w:val="00A77D78"/>
    <w:rsid w:val="00A8084A"/>
    <w:rsid w:val="00A82574"/>
    <w:rsid w:val="00A93551"/>
    <w:rsid w:val="00AA1188"/>
    <w:rsid w:val="00AA3004"/>
    <w:rsid w:val="00AA4903"/>
    <w:rsid w:val="00AA4CD2"/>
    <w:rsid w:val="00AA7E88"/>
    <w:rsid w:val="00AB1229"/>
    <w:rsid w:val="00AB33A3"/>
    <w:rsid w:val="00AB38E1"/>
    <w:rsid w:val="00AB3ED8"/>
    <w:rsid w:val="00AB6956"/>
    <w:rsid w:val="00AC1274"/>
    <w:rsid w:val="00AC2A84"/>
    <w:rsid w:val="00AC373B"/>
    <w:rsid w:val="00AC4B73"/>
    <w:rsid w:val="00AC5078"/>
    <w:rsid w:val="00AD09E1"/>
    <w:rsid w:val="00AD1271"/>
    <w:rsid w:val="00AD2870"/>
    <w:rsid w:val="00AD5BFF"/>
    <w:rsid w:val="00AE082C"/>
    <w:rsid w:val="00AE244D"/>
    <w:rsid w:val="00AE63EE"/>
    <w:rsid w:val="00AF055C"/>
    <w:rsid w:val="00AF0831"/>
    <w:rsid w:val="00AF33A5"/>
    <w:rsid w:val="00AF5597"/>
    <w:rsid w:val="00AF5649"/>
    <w:rsid w:val="00AF75E3"/>
    <w:rsid w:val="00B01947"/>
    <w:rsid w:val="00B0449D"/>
    <w:rsid w:val="00B06F5A"/>
    <w:rsid w:val="00B10ED7"/>
    <w:rsid w:val="00B110E4"/>
    <w:rsid w:val="00B13A9B"/>
    <w:rsid w:val="00B15FF3"/>
    <w:rsid w:val="00B2053E"/>
    <w:rsid w:val="00B24951"/>
    <w:rsid w:val="00B25F2A"/>
    <w:rsid w:val="00B278CC"/>
    <w:rsid w:val="00B33369"/>
    <w:rsid w:val="00B350D4"/>
    <w:rsid w:val="00B36853"/>
    <w:rsid w:val="00B36F95"/>
    <w:rsid w:val="00B43A2B"/>
    <w:rsid w:val="00B43BFA"/>
    <w:rsid w:val="00B45F3B"/>
    <w:rsid w:val="00B45F98"/>
    <w:rsid w:val="00B475F3"/>
    <w:rsid w:val="00B5051D"/>
    <w:rsid w:val="00B60031"/>
    <w:rsid w:val="00B6138A"/>
    <w:rsid w:val="00B65393"/>
    <w:rsid w:val="00B664A5"/>
    <w:rsid w:val="00B66F49"/>
    <w:rsid w:val="00B672AB"/>
    <w:rsid w:val="00B72CF6"/>
    <w:rsid w:val="00B74CF7"/>
    <w:rsid w:val="00B81A27"/>
    <w:rsid w:val="00B81AB9"/>
    <w:rsid w:val="00B84D89"/>
    <w:rsid w:val="00B85304"/>
    <w:rsid w:val="00B86EDF"/>
    <w:rsid w:val="00B907DE"/>
    <w:rsid w:val="00B922E3"/>
    <w:rsid w:val="00B926E9"/>
    <w:rsid w:val="00B94F0B"/>
    <w:rsid w:val="00B97589"/>
    <w:rsid w:val="00BA148F"/>
    <w:rsid w:val="00BA1FEB"/>
    <w:rsid w:val="00BA212E"/>
    <w:rsid w:val="00BA62F0"/>
    <w:rsid w:val="00BA7A1E"/>
    <w:rsid w:val="00BB2695"/>
    <w:rsid w:val="00BB41AD"/>
    <w:rsid w:val="00BB7791"/>
    <w:rsid w:val="00BC37F8"/>
    <w:rsid w:val="00BC500D"/>
    <w:rsid w:val="00BC5C37"/>
    <w:rsid w:val="00BD0F65"/>
    <w:rsid w:val="00BD3F9B"/>
    <w:rsid w:val="00BD4C7C"/>
    <w:rsid w:val="00BD78E7"/>
    <w:rsid w:val="00BD7FAE"/>
    <w:rsid w:val="00BE070B"/>
    <w:rsid w:val="00BE0D9F"/>
    <w:rsid w:val="00BE5BC3"/>
    <w:rsid w:val="00BE5FAC"/>
    <w:rsid w:val="00BE6FA7"/>
    <w:rsid w:val="00BF0EE0"/>
    <w:rsid w:val="00BF1843"/>
    <w:rsid w:val="00BF3995"/>
    <w:rsid w:val="00BF457B"/>
    <w:rsid w:val="00C00599"/>
    <w:rsid w:val="00C01CCF"/>
    <w:rsid w:val="00C03524"/>
    <w:rsid w:val="00C0638C"/>
    <w:rsid w:val="00C06F42"/>
    <w:rsid w:val="00C07DD8"/>
    <w:rsid w:val="00C10242"/>
    <w:rsid w:val="00C108E5"/>
    <w:rsid w:val="00C11150"/>
    <w:rsid w:val="00C118AB"/>
    <w:rsid w:val="00C27876"/>
    <w:rsid w:val="00C31E6E"/>
    <w:rsid w:val="00C37B6B"/>
    <w:rsid w:val="00C4136C"/>
    <w:rsid w:val="00C41BD9"/>
    <w:rsid w:val="00C474C0"/>
    <w:rsid w:val="00C53D23"/>
    <w:rsid w:val="00C5459B"/>
    <w:rsid w:val="00C56CDF"/>
    <w:rsid w:val="00C60D2E"/>
    <w:rsid w:val="00C6227A"/>
    <w:rsid w:val="00C6458B"/>
    <w:rsid w:val="00C64A03"/>
    <w:rsid w:val="00C65FA7"/>
    <w:rsid w:val="00C7214E"/>
    <w:rsid w:val="00C7377F"/>
    <w:rsid w:val="00C77C58"/>
    <w:rsid w:val="00C8155C"/>
    <w:rsid w:val="00C822EA"/>
    <w:rsid w:val="00C8251B"/>
    <w:rsid w:val="00C9170B"/>
    <w:rsid w:val="00C935F6"/>
    <w:rsid w:val="00C93802"/>
    <w:rsid w:val="00C9587F"/>
    <w:rsid w:val="00C96820"/>
    <w:rsid w:val="00CA33F1"/>
    <w:rsid w:val="00CB2F10"/>
    <w:rsid w:val="00CB3DB9"/>
    <w:rsid w:val="00CB47B9"/>
    <w:rsid w:val="00CB5CBC"/>
    <w:rsid w:val="00CB71F6"/>
    <w:rsid w:val="00CB75C5"/>
    <w:rsid w:val="00CC07EE"/>
    <w:rsid w:val="00CC0AA2"/>
    <w:rsid w:val="00CC1993"/>
    <w:rsid w:val="00CC5055"/>
    <w:rsid w:val="00CE14BF"/>
    <w:rsid w:val="00CE4A70"/>
    <w:rsid w:val="00CE6862"/>
    <w:rsid w:val="00CE69FA"/>
    <w:rsid w:val="00CF6BAB"/>
    <w:rsid w:val="00CF73EA"/>
    <w:rsid w:val="00D01D41"/>
    <w:rsid w:val="00D03B73"/>
    <w:rsid w:val="00D0683B"/>
    <w:rsid w:val="00D07CA9"/>
    <w:rsid w:val="00D1534D"/>
    <w:rsid w:val="00D15E73"/>
    <w:rsid w:val="00D163CF"/>
    <w:rsid w:val="00D17B89"/>
    <w:rsid w:val="00D20941"/>
    <w:rsid w:val="00D243F9"/>
    <w:rsid w:val="00D26539"/>
    <w:rsid w:val="00D26717"/>
    <w:rsid w:val="00D26CF7"/>
    <w:rsid w:val="00D26DD1"/>
    <w:rsid w:val="00D32B7B"/>
    <w:rsid w:val="00D33A6E"/>
    <w:rsid w:val="00D36E95"/>
    <w:rsid w:val="00D37929"/>
    <w:rsid w:val="00D426CC"/>
    <w:rsid w:val="00D51A5B"/>
    <w:rsid w:val="00D575F2"/>
    <w:rsid w:val="00D6640A"/>
    <w:rsid w:val="00D70665"/>
    <w:rsid w:val="00D70C5B"/>
    <w:rsid w:val="00D70ECA"/>
    <w:rsid w:val="00D7129F"/>
    <w:rsid w:val="00D720F5"/>
    <w:rsid w:val="00D72536"/>
    <w:rsid w:val="00D72634"/>
    <w:rsid w:val="00D727FE"/>
    <w:rsid w:val="00D755DE"/>
    <w:rsid w:val="00D76813"/>
    <w:rsid w:val="00D82F40"/>
    <w:rsid w:val="00D837F9"/>
    <w:rsid w:val="00D864D5"/>
    <w:rsid w:val="00D87849"/>
    <w:rsid w:val="00D87CB2"/>
    <w:rsid w:val="00D9078C"/>
    <w:rsid w:val="00D94C12"/>
    <w:rsid w:val="00DA1FA3"/>
    <w:rsid w:val="00DA3CCF"/>
    <w:rsid w:val="00DA4EF4"/>
    <w:rsid w:val="00DA671E"/>
    <w:rsid w:val="00DA7B47"/>
    <w:rsid w:val="00DB040A"/>
    <w:rsid w:val="00DB3D7B"/>
    <w:rsid w:val="00DB3DF4"/>
    <w:rsid w:val="00DB4528"/>
    <w:rsid w:val="00DB4A5D"/>
    <w:rsid w:val="00DB69DA"/>
    <w:rsid w:val="00DB6C42"/>
    <w:rsid w:val="00DC2C39"/>
    <w:rsid w:val="00DC5844"/>
    <w:rsid w:val="00DC62CD"/>
    <w:rsid w:val="00DD3F77"/>
    <w:rsid w:val="00DE16F4"/>
    <w:rsid w:val="00DE2C57"/>
    <w:rsid w:val="00DE4842"/>
    <w:rsid w:val="00DE7267"/>
    <w:rsid w:val="00DF1F65"/>
    <w:rsid w:val="00DF70B1"/>
    <w:rsid w:val="00DF7993"/>
    <w:rsid w:val="00DF7E79"/>
    <w:rsid w:val="00E01684"/>
    <w:rsid w:val="00E04E98"/>
    <w:rsid w:val="00E06897"/>
    <w:rsid w:val="00E06ADA"/>
    <w:rsid w:val="00E156D9"/>
    <w:rsid w:val="00E21CCA"/>
    <w:rsid w:val="00E32621"/>
    <w:rsid w:val="00E33DAD"/>
    <w:rsid w:val="00E34876"/>
    <w:rsid w:val="00E37754"/>
    <w:rsid w:val="00E44704"/>
    <w:rsid w:val="00E45C58"/>
    <w:rsid w:val="00E46464"/>
    <w:rsid w:val="00E50659"/>
    <w:rsid w:val="00E53A8A"/>
    <w:rsid w:val="00E60353"/>
    <w:rsid w:val="00E60A9E"/>
    <w:rsid w:val="00E62CDB"/>
    <w:rsid w:val="00E74148"/>
    <w:rsid w:val="00E7456A"/>
    <w:rsid w:val="00E76439"/>
    <w:rsid w:val="00E808C7"/>
    <w:rsid w:val="00E80A45"/>
    <w:rsid w:val="00E80C57"/>
    <w:rsid w:val="00E80C81"/>
    <w:rsid w:val="00E81CF9"/>
    <w:rsid w:val="00E84A6D"/>
    <w:rsid w:val="00E85283"/>
    <w:rsid w:val="00E858F1"/>
    <w:rsid w:val="00E859C2"/>
    <w:rsid w:val="00E86F9B"/>
    <w:rsid w:val="00EA084A"/>
    <w:rsid w:val="00EA5FDD"/>
    <w:rsid w:val="00EB3B83"/>
    <w:rsid w:val="00EB7735"/>
    <w:rsid w:val="00EB7D9B"/>
    <w:rsid w:val="00EC3A7D"/>
    <w:rsid w:val="00EC3E0B"/>
    <w:rsid w:val="00EC63D9"/>
    <w:rsid w:val="00EC7DB7"/>
    <w:rsid w:val="00ED09B1"/>
    <w:rsid w:val="00ED17E7"/>
    <w:rsid w:val="00ED4418"/>
    <w:rsid w:val="00ED7107"/>
    <w:rsid w:val="00ED770B"/>
    <w:rsid w:val="00EE1906"/>
    <w:rsid w:val="00EE234A"/>
    <w:rsid w:val="00EE4C8D"/>
    <w:rsid w:val="00EE79E0"/>
    <w:rsid w:val="00EE7C1F"/>
    <w:rsid w:val="00EF06F4"/>
    <w:rsid w:val="00EF0D73"/>
    <w:rsid w:val="00EF1E5D"/>
    <w:rsid w:val="00EF3043"/>
    <w:rsid w:val="00EF329C"/>
    <w:rsid w:val="00EF4E78"/>
    <w:rsid w:val="00EF72CD"/>
    <w:rsid w:val="00F06BE4"/>
    <w:rsid w:val="00F07285"/>
    <w:rsid w:val="00F10E2B"/>
    <w:rsid w:val="00F12CA8"/>
    <w:rsid w:val="00F159AF"/>
    <w:rsid w:val="00F1643B"/>
    <w:rsid w:val="00F246B2"/>
    <w:rsid w:val="00F25077"/>
    <w:rsid w:val="00F25C73"/>
    <w:rsid w:val="00F31809"/>
    <w:rsid w:val="00F33DCB"/>
    <w:rsid w:val="00F43114"/>
    <w:rsid w:val="00F43EC6"/>
    <w:rsid w:val="00F4461C"/>
    <w:rsid w:val="00F44E8A"/>
    <w:rsid w:val="00F44FF5"/>
    <w:rsid w:val="00F45812"/>
    <w:rsid w:val="00F52900"/>
    <w:rsid w:val="00F54ABE"/>
    <w:rsid w:val="00F563B0"/>
    <w:rsid w:val="00F6307B"/>
    <w:rsid w:val="00F642C9"/>
    <w:rsid w:val="00F66820"/>
    <w:rsid w:val="00F70448"/>
    <w:rsid w:val="00F7139D"/>
    <w:rsid w:val="00F71D0B"/>
    <w:rsid w:val="00F77098"/>
    <w:rsid w:val="00F82780"/>
    <w:rsid w:val="00F8415D"/>
    <w:rsid w:val="00F96ED8"/>
    <w:rsid w:val="00F97CAA"/>
    <w:rsid w:val="00FA19B9"/>
    <w:rsid w:val="00FA26E3"/>
    <w:rsid w:val="00FA2ECE"/>
    <w:rsid w:val="00FA4448"/>
    <w:rsid w:val="00FA4BA5"/>
    <w:rsid w:val="00FA68C0"/>
    <w:rsid w:val="00FA698A"/>
    <w:rsid w:val="00FA7640"/>
    <w:rsid w:val="00FB540D"/>
    <w:rsid w:val="00FB63CF"/>
    <w:rsid w:val="00FB6BE3"/>
    <w:rsid w:val="00FC04AD"/>
    <w:rsid w:val="00FC1B7F"/>
    <w:rsid w:val="00FC1E09"/>
    <w:rsid w:val="00FC6F40"/>
    <w:rsid w:val="00FC70A4"/>
    <w:rsid w:val="00FD1190"/>
    <w:rsid w:val="00FD3331"/>
    <w:rsid w:val="00FD7758"/>
    <w:rsid w:val="00FE1668"/>
    <w:rsid w:val="00FE1DBC"/>
    <w:rsid w:val="00FE215C"/>
    <w:rsid w:val="00FE3C23"/>
    <w:rsid w:val="00FE4808"/>
    <w:rsid w:val="00FE578B"/>
    <w:rsid w:val="00FE5DFC"/>
    <w:rsid w:val="00FF4A3F"/>
    <w:rsid w:val="00FF4A82"/>
    <w:rsid w:val="00FF69D0"/>
    <w:rsid w:val="00FF7440"/>
    <w:rsid w:val="01DCF49C"/>
    <w:rsid w:val="0367CA8E"/>
    <w:rsid w:val="0511BD91"/>
    <w:rsid w:val="08982C2F"/>
    <w:rsid w:val="0A694428"/>
    <w:rsid w:val="0AA52702"/>
    <w:rsid w:val="0CBB1E0F"/>
    <w:rsid w:val="0E124DBA"/>
    <w:rsid w:val="0F639F8F"/>
    <w:rsid w:val="0F7B6F89"/>
    <w:rsid w:val="13027B2E"/>
    <w:rsid w:val="13F10F7D"/>
    <w:rsid w:val="142EDEA9"/>
    <w:rsid w:val="14CEE377"/>
    <w:rsid w:val="1663B794"/>
    <w:rsid w:val="16F4AE79"/>
    <w:rsid w:val="1ACF73B5"/>
    <w:rsid w:val="1B48E0EA"/>
    <w:rsid w:val="1C45EED0"/>
    <w:rsid w:val="1DD97AE8"/>
    <w:rsid w:val="1E16EC5D"/>
    <w:rsid w:val="1EA42AC8"/>
    <w:rsid w:val="203B8A61"/>
    <w:rsid w:val="2264FD5C"/>
    <w:rsid w:val="226BB622"/>
    <w:rsid w:val="246CBCDE"/>
    <w:rsid w:val="24CCC02F"/>
    <w:rsid w:val="258DE60C"/>
    <w:rsid w:val="259926B4"/>
    <w:rsid w:val="279DC9F9"/>
    <w:rsid w:val="29134B2A"/>
    <w:rsid w:val="2E7FEDBA"/>
    <w:rsid w:val="2EC164B8"/>
    <w:rsid w:val="2EDC9546"/>
    <w:rsid w:val="30CCD5A0"/>
    <w:rsid w:val="32C16AD5"/>
    <w:rsid w:val="3368CCD2"/>
    <w:rsid w:val="39981E0D"/>
    <w:rsid w:val="3A2AEC18"/>
    <w:rsid w:val="40A49B02"/>
    <w:rsid w:val="414E456F"/>
    <w:rsid w:val="421E7ABF"/>
    <w:rsid w:val="42FB9530"/>
    <w:rsid w:val="4401C030"/>
    <w:rsid w:val="44B31FF6"/>
    <w:rsid w:val="4648F758"/>
    <w:rsid w:val="49D886B4"/>
    <w:rsid w:val="4AC82F5D"/>
    <w:rsid w:val="4B8E5D60"/>
    <w:rsid w:val="4C32AC13"/>
    <w:rsid w:val="4DDF90C6"/>
    <w:rsid w:val="500C4DF5"/>
    <w:rsid w:val="50378E36"/>
    <w:rsid w:val="5358D5D3"/>
    <w:rsid w:val="57D9A195"/>
    <w:rsid w:val="62F94DED"/>
    <w:rsid w:val="6351EAC6"/>
    <w:rsid w:val="6494A931"/>
    <w:rsid w:val="64B5EF22"/>
    <w:rsid w:val="6623EF0E"/>
    <w:rsid w:val="67C01836"/>
    <w:rsid w:val="680B71C9"/>
    <w:rsid w:val="69BF3AF9"/>
    <w:rsid w:val="6AE19257"/>
    <w:rsid w:val="6D854EA7"/>
    <w:rsid w:val="736E9DE8"/>
    <w:rsid w:val="7BE66050"/>
    <w:rsid w:val="7CB558CA"/>
    <w:rsid w:val="7D57C061"/>
    <w:rsid w:val="7D865429"/>
    <w:rsid w:val="7F814D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3D42E6"/>
  <w15:chartTrackingRefBased/>
  <w15:docId w15:val="{A31AA7EA-FDC6-6C47-9FA7-1F54AA95F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30"/>
        <w:lang w:val="en-US" w:eastAsia="en-US" w:bidi="th-TH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2695"/>
    <w:pPr>
      <w:jc w:val="thaiDistribute"/>
    </w:pPr>
    <w:rPr>
      <w:rFonts w:ascii="TH Sarabun New" w:hAnsi="TH Sarabun New" w:cs="TH Sarabun New"/>
      <w:sz w:val="28"/>
      <w:szCs w:val="32"/>
    </w:rPr>
  </w:style>
  <w:style w:type="paragraph" w:styleId="Heading1">
    <w:name w:val="heading 1"/>
    <w:basedOn w:val="Normal"/>
    <w:next w:val="Normal"/>
    <w:link w:val="Heading1Char"/>
    <w:uiPriority w:val="9"/>
    <w:qFormat/>
    <w:rsid w:val="00771DC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71DC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71DC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3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71DC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71DC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71DC4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71DC4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71DC4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71DC4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71DC4"/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DC4"/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71DC4"/>
    <w:rPr>
      <w:rFonts w:eastAsiaTheme="majorEastAsia" w:cstheme="majorBidi"/>
      <w:color w:val="0F4761" w:themeColor="accent1" w:themeShade="BF"/>
      <w:sz w:val="28"/>
      <w:szCs w:val="35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DC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DC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71DC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DC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71DC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71DC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71DC4"/>
    <w:pPr>
      <w:jc w:val="center"/>
    </w:pPr>
    <w:rPr>
      <w:b/>
      <w:bCs/>
      <w:sz w:val="32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771DC4"/>
    <w:rPr>
      <w:rFonts w:ascii="TH Sarabun New" w:hAnsi="TH Sarabun New" w:cs="TH Sarabun New"/>
      <w:b/>
      <w:bCs/>
      <w:sz w:val="32"/>
      <w:szCs w:val="3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1DC4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Cs w:val="35"/>
    </w:rPr>
  </w:style>
  <w:style w:type="character" w:customStyle="1" w:styleId="SubtitleChar">
    <w:name w:val="Subtitle Char"/>
    <w:basedOn w:val="DefaultParagraphFont"/>
    <w:link w:val="Subtitle"/>
    <w:uiPriority w:val="11"/>
    <w:rsid w:val="00771DC4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Quote">
    <w:name w:val="Quote"/>
    <w:basedOn w:val="Normal"/>
    <w:next w:val="Normal"/>
    <w:link w:val="QuoteChar"/>
    <w:uiPriority w:val="29"/>
    <w:qFormat/>
    <w:rsid w:val="00771DC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71DC4"/>
    <w:rPr>
      <w:rFonts w:cs="Angsana New"/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71DC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71DC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71DC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71DC4"/>
    <w:rPr>
      <w:rFonts w:cs="Angsana New"/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71DC4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8D440A"/>
    <w:pPr>
      <w:tabs>
        <w:tab w:val="center" w:pos="4680"/>
        <w:tab w:val="right" w:pos="9360"/>
      </w:tabs>
    </w:pPr>
    <w:rPr>
      <w:rFonts w:cs="Angsana New"/>
    </w:rPr>
  </w:style>
  <w:style w:type="character" w:customStyle="1" w:styleId="HeaderChar">
    <w:name w:val="Header Char"/>
    <w:basedOn w:val="DefaultParagraphFont"/>
    <w:link w:val="Header"/>
    <w:uiPriority w:val="99"/>
    <w:rsid w:val="008D440A"/>
    <w:rPr>
      <w:rFonts w:ascii="TH Sarabun New" w:hAnsi="TH Sarabun New" w:cs="Angsana New"/>
      <w:sz w:val="28"/>
      <w:szCs w:val="32"/>
    </w:rPr>
  </w:style>
  <w:style w:type="paragraph" w:styleId="Footer">
    <w:name w:val="footer"/>
    <w:basedOn w:val="Normal"/>
    <w:link w:val="FooterChar"/>
    <w:uiPriority w:val="99"/>
    <w:unhideWhenUsed/>
    <w:rsid w:val="008D440A"/>
    <w:pPr>
      <w:tabs>
        <w:tab w:val="center" w:pos="4680"/>
        <w:tab w:val="right" w:pos="9360"/>
      </w:tabs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8D440A"/>
    <w:rPr>
      <w:rFonts w:ascii="TH Sarabun New" w:hAnsi="TH Sarabun New" w:cs="Angsana New"/>
      <w:sz w:val="28"/>
      <w:szCs w:val="32"/>
    </w:rPr>
  </w:style>
  <w:style w:type="character" w:styleId="PageNumber">
    <w:name w:val="page number"/>
    <w:basedOn w:val="DefaultParagraphFont"/>
    <w:uiPriority w:val="99"/>
    <w:semiHidden/>
    <w:unhideWhenUsed/>
    <w:rsid w:val="008D440A"/>
  </w:style>
  <w:style w:type="table" w:styleId="TableGrid">
    <w:name w:val="Table Grid"/>
    <w:basedOn w:val="TableNormal"/>
    <w:uiPriority w:val="39"/>
    <w:rsid w:val="00F642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70C5B"/>
    <w:rPr>
      <w:color w:val="666666"/>
    </w:rPr>
  </w:style>
  <w:style w:type="paragraph" w:styleId="NormalWeb">
    <w:name w:val="Normal (Web)"/>
    <w:basedOn w:val="Normal"/>
    <w:uiPriority w:val="99"/>
    <w:semiHidden/>
    <w:unhideWhenUsed/>
    <w:rsid w:val="00537A66"/>
    <w:rPr>
      <w:rFonts w:ascii="Times New Roman" w:hAnsi="Times New Roman" w:cs="Angsana New"/>
      <w:sz w:val="24"/>
      <w:szCs w:val="30"/>
    </w:rPr>
  </w:style>
  <w:style w:type="character" w:styleId="Hyperlink">
    <w:name w:val="Hyperlink"/>
    <w:basedOn w:val="DefaultParagraphFont"/>
    <w:uiPriority w:val="99"/>
    <w:unhideWhenUsed/>
    <w:rsid w:val="003B2AE5"/>
    <w:rPr>
      <w:color w:val="467886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B2AE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11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3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2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54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8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8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8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0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37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1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7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7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362771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204093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64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8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5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23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1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9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2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05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43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8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05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49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8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9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7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3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01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6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26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3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12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17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1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3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2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9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0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4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7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2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9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6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8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6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6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04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42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53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625538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8122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14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jpeg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5E1B0B4-E90F-FF44-9983-C077300502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4</TotalTime>
  <Pages>14</Pages>
  <Words>2829</Words>
  <Characters>16126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charapong na-chiengmai</dc:creator>
  <cp:keywords/>
  <dc:description/>
  <cp:lastModifiedBy>Nitipong Saengla</cp:lastModifiedBy>
  <cp:revision>896</cp:revision>
  <dcterms:created xsi:type="dcterms:W3CDTF">2025-01-29T01:13:00Z</dcterms:created>
  <dcterms:modified xsi:type="dcterms:W3CDTF">2025-03-23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